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D70B984" w14:textId="1BC4A490" w:rsidR="00F87116" w:rsidRPr="0071083B" w:rsidRDefault="00F87116" w:rsidP="00F87116">
      <w:pPr>
        <w:pStyle w:val="1"/>
        <w:rPr>
          <w:lang w:val="ru-RU"/>
        </w:rPr>
      </w:pPr>
      <w:r>
        <w:rPr>
          <w:lang w:val="ru-RU"/>
        </w:rPr>
        <w:t>Семинар 8. Линейные рекуррентные соотношения</w:t>
      </w:r>
    </w:p>
    <w:p w14:paraId="61CCA4CB" w14:textId="7A4E005C" w:rsidR="001205B9" w:rsidRDefault="00047AF0" w:rsidP="00F87116">
      <w:pPr>
        <w:pStyle w:val="2"/>
        <w:rPr>
          <w:lang w:val="ru-RU"/>
        </w:rPr>
      </w:pPr>
      <w:r>
        <w:rPr>
          <w:lang w:val="ru-RU"/>
        </w:rPr>
        <w:t>Примеры на ЛОРС</w:t>
      </w:r>
    </w:p>
    <w:p w14:paraId="4E1E7F9A" w14:textId="4513E6BB" w:rsidR="00047AF0" w:rsidRPr="00993E73" w:rsidRDefault="00047AF0">
      <w:pPr>
        <w:rPr>
          <w:lang w:val="ru-RU"/>
        </w:rPr>
      </w:pPr>
      <w:r>
        <w:rPr>
          <w:lang w:val="ru-RU"/>
        </w:rPr>
        <w:t xml:space="preserve">1) </w:t>
      </w:r>
      <w:r w:rsidRPr="00047AF0">
        <w:rPr>
          <w:position w:val="-12"/>
          <w:lang w:val="ru-RU"/>
        </w:rPr>
        <w:object w:dxaOrig="2720" w:dyaOrig="360" w14:anchorId="124A9A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15pt;height:18pt" o:ole="">
            <v:imagedata r:id="rId8" o:title=""/>
          </v:shape>
          <o:OLEObject Type="Embed" ProgID="Equation.DSMT4" ShapeID="_x0000_i1025" DrawAspect="Content" ObjectID="_1794648779" r:id="rId9"/>
        </w:object>
      </w:r>
      <w:r>
        <w:rPr>
          <w:lang w:val="ru-RU"/>
        </w:rPr>
        <w:t xml:space="preserve"> </w:t>
      </w:r>
    </w:p>
    <w:p w14:paraId="27876D1A" w14:textId="399D4A66" w:rsidR="00047AF0" w:rsidRDefault="00047AF0">
      <w:pPr>
        <w:rPr>
          <w:lang w:val="ru-RU"/>
        </w:rPr>
      </w:pPr>
      <w:r>
        <w:rPr>
          <w:lang w:val="ru-RU"/>
        </w:rPr>
        <w:t>Характеристическое уравнение:</w:t>
      </w:r>
    </w:p>
    <w:p w14:paraId="3EB63A53" w14:textId="1A673E0D" w:rsidR="00047AF0" w:rsidRDefault="00047AF0">
      <w:pPr>
        <w:rPr>
          <w:lang w:val="ru-RU"/>
        </w:rPr>
      </w:pPr>
      <w:r w:rsidRPr="00047AF0">
        <w:rPr>
          <w:position w:val="-6"/>
          <w:lang w:val="ru-RU"/>
        </w:rPr>
        <w:object w:dxaOrig="2040" w:dyaOrig="320" w14:anchorId="251C5A6B">
          <v:shape id="_x0000_i1026" type="#_x0000_t75" style="width:102pt;height:16.15pt" o:ole="">
            <v:imagedata r:id="rId10" o:title=""/>
          </v:shape>
          <o:OLEObject Type="Embed" ProgID="Equation.DSMT4" ShapeID="_x0000_i1026" DrawAspect="Content" ObjectID="_1794648780" r:id="rId11"/>
        </w:object>
      </w:r>
      <w:r>
        <w:rPr>
          <w:lang w:val="ru-RU"/>
        </w:rPr>
        <w:t xml:space="preserve"> </w:t>
      </w:r>
    </w:p>
    <w:p w14:paraId="05C42BC1" w14:textId="2FA96400" w:rsidR="00047AF0" w:rsidRDefault="00047AF0">
      <w:pPr>
        <w:rPr>
          <w:lang w:val="ru-RU"/>
        </w:rPr>
      </w:pPr>
      <w:r>
        <w:rPr>
          <w:lang w:val="ru-RU"/>
        </w:rPr>
        <w:t>Раскладываем на множители:</w:t>
      </w:r>
    </w:p>
    <w:p w14:paraId="106E19D6" w14:textId="3B9FC210" w:rsidR="00047AF0" w:rsidRDefault="00047AF0">
      <w:pPr>
        <w:rPr>
          <w:lang w:val="ru-RU"/>
        </w:rPr>
      </w:pPr>
      <w:r w:rsidRPr="00047AF0">
        <w:rPr>
          <w:position w:val="-32"/>
          <w:lang w:val="ru-RU"/>
        </w:rPr>
        <w:object w:dxaOrig="1820" w:dyaOrig="760" w14:anchorId="2FF0DEF0">
          <v:shape id="_x0000_i1027" type="#_x0000_t75" style="width:90.9pt;height:37.85pt" o:ole="">
            <v:imagedata r:id="rId12" o:title=""/>
          </v:shape>
          <o:OLEObject Type="Embed" ProgID="Equation.DSMT4" ShapeID="_x0000_i1027" DrawAspect="Content" ObjectID="_1794648781" r:id="rId13"/>
        </w:object>
      </w:r>
      <w:r>
        <w:rPr>
          <w:lang w:val="ru-RU"/>
        </w:rPr>
        <w:t xml:space="preserve"> </w:t>
      </w:r>
    </w:p>
    <w:p w14:paraId="7AE4A87D" w14:textId="42650EDF" w:rsidR="00047AF0" w:rsidRDefault="00047AF0">
      <w:pPr>
        <w:rPr>
          <w:lang w:val="ru-RU"/>
        </w:rPr>
      </w:pPr>
      <w:r>
        <w:rPr>
          <w:lang w:val="ru-RU"/>
        </w:rPr>
        <w:t>Общее решение соотношения:</w:t>
      </w:r>
    </w:p>
    <w:p w14:paraId="691DA3C6" w14:textId="77777777" w:rsidR="00047AF0" w:rsidRPr="00993E73" w:rsidRDefault="00047AF0">
      <w:pPr>
        <w:rPr>
          <w:lang w:val="ru-RU"/>
        </w:rPr>
      </w:pPr>
      <w:r w:rsidRPr="00047AF0">
        <w:rPr>
          <w:position w:val="-12"/>
          <w:lang w:val="ru-RU"/>
        </w:rPr>
        <w:object w:dxaOrig="4920" w:dyaOrig="380" w14:anchorId="2C045096">
          <v:shape id="_x0000_i1028" type="#_x0000_t75" style="width:246pt;height:18.9pt" o:ole="">
            <v:imagedata r:id="rId14" o:title=""/>
          </v:shape>
          <o:OLEObject Type="Embed" ProgID="Equation.DSMT4" ShapeID="_x0000_i1028" DrawAspect="Content" ObjectID="_1794648782" r:id="rId15"/>
        </w:object>
      </w:r>
      <w:r w:rsidRPr="00993E73">
        <w:rPr>
          <w:lang w:val="ru-RU"/>
        </w:rPr>
        <w:t>.</w:t>
      </w:r>
    </w:p>
    <w:p w14:paraId="39F86857" w14:textId="702C657A" w:rsidR="00047AF0" w:rsidRPr="00993E73" w:rsidRDefault="007E2035">
      <w:pPr>
        <w:rPr>
          <w:lang w:val="ru-RU"/>
        </w:rPr>
      </w:pPr>
      <w:r w:rsidRPr="00993E73">
        <w:rPr>
          <w:lang w:val="ru-RU"/>
        </w:rPr>
        <w:t xml:space="preserve">2) </w:t>
      </w:r>
      <w:r w:rsidR="00047AF0">
        <w:rPr>
          <w:lang w:val="ru-RU"/>
        </w:rPr>
        <w:t xml:space="preserve"> </w:t>
      </w:r>
      <w:r w:rsidRPr="00047AF0">
        <w:rPr>
          <w:position w:val="-12"/>
          <w:lang w:val="ru-RU"/>
        </w:rPr>
        <w:object w:dxaOrig="1939" w:dyaOrig="360" w14:anchorId="0DD5F7C6">
          <v:shape id="_x0000_i1029" type="#_x0000_t75" style="width:96.9pt;height:18pt" o:ole="">
            <v:imagedata r:id="rId16" o:title=""/>
          </v:shape>
          <o:OLEObject Type="Embed" ProgID="Equation.DSMT4" ShapeID="_x0000_i1029" DrawAspect="Content" ObjectID="_1794648783" r:id="rId17"/>
        </w:object>
      </w:r>
      <w:r w:rsidRPr="00993E73">
        <w:rPr>
          <w:lang w:val="ru-RU"/>
        </w:rPr>
        <w:t>.</w:t>
      </w:r>
    </w:p>
    <w:p w14:paraId="723DDB8C" w14:textId="7976749C" w:rsidR="007E2035" w:rsidRDefault="007E2035">
      <w:pPr>
        <w:rPr>
          <w:lang w:val="ru-RU"/>
        </w:rPr>
      </w:pPr>
      <w:r>
        <w:rPr>
          <w:lang w:val="ru-RU"/>
        </w:rPr>
        <w:t>Характеристическое уравнение:</w:t>
      </w:r>
    </w:p>
    <w:p w14:paraId="50648C4B" w14:textId="1434E1B2" w:rsidR="007E2035" w:rsidRDefault="007E2035">
      <w:pPr>
        <w:rPr>
          <w:lang w:val="ru-RU"/>
        </w:rPr>
      </w:pPr>
      <w:r w:rsidRPr="007E2035">
        <w:rPr>
          <w:position w:val="-32"/>
          <w:lang w:val="ru-RU"/>
        </w:rPr>
        <w:object w:dxaOrig="1600" w:dyaOrig="760" w14:anchorId="63CCD739">
          <v:shape id="_x0000_i1030" type="#_x0000_t75" style="width:79.85pt;height:37.85pt" o:ole="">
            <v:imagedata r:id="rId18" o:title=""/>
          </v:shape>
          <o:OLEObject Type="Embed" ProgID="Equation.DSMT4" ShapeID="_x0000_i1030" DrawAspect="Content" ObjectID="_1794648784" r:id="rId19"/>
        </w:object>
      </w:r>
    </w:p>
    <w:p w14:paraId="4BC3327E" w14:textId="6E89F0D0" w:rsidR="007E2035" w:rsidRDefault="007E2035">
      <w:pPr>
        <w:rPr>
          <w:lang w:val="ru-RU"/>
        </w:rPr>
      </w:pPr>
      <w:r>
        <w:rPr>
          <w:lang w:val="ru-RU"/>
        </w:rPr>
        <w:t xml:space="preserve">Многочлен </w:t>
      </w:r>
      <w:r w:rsidRPr="007E2035">
        <w:rPr>
          <w:position w:val="-6"/>
          <w:lang w:val="ru-RU"/>
        </w:rPr>
        <w:object w:dxaOrig="600" w:dyaOrig="320" w14:anchorId="2A467E81">
          <v:shape id="_x0000_i1031" type="#_x0000_t75" style="width:30pt;height:16.15pt" o:ole="">
            <v:imagedata r:id="rId20" o:title=""/>
          </v:shape>
          <o:OLEObject Type="Embed" ProgID="Equation.DSMT4" ShapeID="_x0000_i1031" DrawAspect="Content" ObjectID="_1794648785" r:id="rId21"/>
        </w:object>
      </w:r>
      <w:r>
        <w:rPr>
          <w:lang w:val="ru-RU"/>
        </w:rPr>
        <w:t xml:space="preserve"> имеет три корня, один вещественный и два комплексных:</w:t>
      </w:r>
    </w:p>
    <w:p w14:paraId="4ACA578A" w14:textId="10D5244E" w:rsidR="007E2035" w:rsidRPr="00993E73" w:rsidRDefault="00993E73">
      <w:pPr>
        <w:rPr>
          <w:lang w:val="ru-RU"/>
        </w:rPr>
      </w:pPr>
      <w:r w:rsidRPr="007E2035">
        <w:rPr>
          <w:position w:val="-24"/>
          <w:lang w:val="ru-RU"/>
        </w:rPr>
        <w:object w:dxaOrig="3780" w:dyaOrig="680" w14:anchorId="721BF58B">
          <v:shape id="_x0000_i1032" type="#_x0000_t75" style="width:189.25pt;height:34.15pt" o:ole="">
            <v:imagedata r:id="rId22" o:title=""/>
          </v:shape>
          <o:OLEObject Type="Embed" ProgID="Equation.DSMT4" ShapeID="_x0000_i1032" DrawAspect="Content" ObjectID="_1794648786" r:id="rId23"/>
        </w:object>
      </w:r>
      <w:r w:rsidR="007E2035">
        <w:rPr>
          <w:lang w:val="ru-RU"/>
        </w:rPr>
        <w:t xml:space="preserve"> </w:t>
      </w:r>
      <w:r w:rsidR="00073DEF" w:rsidRPr="00993E73">
        <w:rPr>
          <w:lang w:val="ru-RU"/>
        </w:rPr>
        <w:t>.</w:t>
      </w:r>
    </w:p>
    <w:p w14:paraId="60F38B1F" w14:textId="4BA786BE" w:rsidR="00073DEF" w:rsidRDefault="00073DEF">
      <w:pPr>
        <w:rPr>
          <w:lang w:val="ru-RU"/>
        </w:rPr>
      </w:pPr>
      <w:r>
        <w:rPr>
          <w:lang w:val="ru-RU"/>
        </w:rPr>
        <w:t>Характеристический многочлен соотношения имеет эти же корни, но каждый корень имеет кратность 2.</w:t>
      </w:r>
    </w:p>
    <w:p w14:paraId="74E904AE" w14:textId="64D44759" w:rsidR="00073DEF" w:rsidRDefault="00073DEF">
      <w:pPr>
        <w:rPr>
          <w:lang w:val="ru-RU"/>
        </w:rPr>
      </w:pPr>
      <w:r>
        <w:rPr>
          <w:lang w:val="ru-RU"/>
        </w:rPr>
        <w:t>В итоге общее решение соотношения будет иметь вид:</w:t>
      </w:r>
    </w:p>
    <w:p w14:paraId="3EC1FEBB" w14:textId="33D53255" w:rsidR="00073DEF" w:rsidRDefault="00073DEF">
      <w:pPr>
        <w:rPr>
          <w:lang w:val="ru-RU"/>
        </w:rPr>
      </w:pPr>
      <w:r w:rsidRPr="00073DEF">
        <w:rPr>
          <w:position w:val="-24"/>
          <w:lang w:val="ru-RU"/>
        </w:rPr>
        <w:object w:dxaOrig="7100" w:dyaOrig="620" w14:anchorId="536B25C8">
          <v:shape id="_x0000_i1033" type="#_x0000_t75" style="width:354.9pt;height:30.9pt" o:ole="">
            <v:imagedata r:id="rId24" o:title=""/>
          </v:shape>
          <o:OLEObject Type="Embed" ProgID="Equation.DSMT4" ShapeID="_x0000_i1033" DrawAspect="Content" ObjectID="_1794648787" r:id="rId25"/>
        </w:object>
      </w:r>
      <w:r>
        <w:rPr>
          <w:lang w:val="ru-RU"/>
        </w:rPr>
        <w:t xml:space="preserve"> </w:t>
      </w:r>
    </w:p>
    <w:p w14:paraId="14F8C7FD" w14:textId="2A3AAF62" w:rsidR="00F87116" w:rsidRDefault="00F87116" w:rsidP="00F87116">
      <w:pPr>
        <w:pStyle w:val="2"/>
        <w:rPr>
          <w:lang w:val="ru-RU"/>
        </w:rPr>
      </w:pPr>
      <w:r>
        <w:rPr>
          <w:lang w:val="ru-RU"/>
        </w:rPr>
        <w:t>Разбор задачи ДЗ</w:t>
      </w:r>
    </w:p>
    <w:p w14:paraId="28671DA4" w14:textId="115364A2" w:rsidR="00F87116" w:rsidRDefault="005061A0" w:rsidP="00F87116">
      <w:pPr>
        <w:rPr>
          <w:lang w:val="ru-RU"/>
        </w:rPr>
      </w:pPr>
      <w:r>
        <w:rPr>
          <w:lang w:val="ru-RU"/>
        </w:rPr>
        <w:t>Для соотношения</w:t>
      </w:r>
    </w:p>
    <w:p w14:paraId="4748470F" w14:textId="02BF38F8" w:rsidR="005061A0" w:rsidRPr="00C9678A" w:rsidRDefault="005061A0" w:rsidP="00F87116">
      <w:pPr>
        <w:rPr>
          <w:lang w:val="ru-RU"/>
        </w:rPr>
      </w:pPr>
      <w:r w:rsidRPr="005061A0">
        <w:rPr>
          <w:position w:val="-12"/>
          <w:lang w:val="ru-RU"/>
        </w:rPr>
        <w:object w:dxaOrig="2500" w:dyaOrig="380" w14:anchorId="744913D9">
          <v:shape id="_x0000_i1034" type="#_x0000_t75" style="width:125.1pt;height:18.9pt" o:ole="">
            <v:imagedata r:id="rId26" o:title=""/>
          </v:shape>
          <o:OLEObject Type="Embed" ProgID="Equation.DSMT4" ShapeID="_x0000_i1034" DrawAspect="Content" ObjectID="_1794648788" r:id="rId27"/>
        </w:object>
      </w:r>
      <w:r>
        <w:rPr>
          <w:lang w:val="ru-RU"/>
        </w:rPr>
        <w:t xml:space="preserve"> </w:t>
      </w:r>
    </w:p>
    <w:p w14:paraId="7CF92156" w14:textId="70293811" w:rsidR="005061A0" w:rsidRDefault="005061A0" w:rsidP="00F87116">
      <w:pPr>
        <w:rPr>
          <w:lang w:val="ru-RU"/>
        </w:rPr>
      </w:pPr>
      <w:r>
        <w:rPr>
          <w:lang w:val="ru-RU"/>
        </w:rPr>
        <w:t>найти:</w:t>
      </w:r>
    </w:p>
    <w:p w14:paraId="0D459854" w14:textId="154515A9" w:rsidR="005061A0" w:rsidRDefault="005061A0" w:rsidP="00F87116">
      <w:pPr>
        <w:rPr>
          <w:lang w:val="ru-RU"/>
        </w:rPr>
      </w:pPr>
      <w:r>
        <w:rPr>
          <w:lang w:val="ru-RU"/>
        </w:rPr>
        <w:t>1) частное решение соответствующего однородного соотношения при начальных условиях</w:t>
      </w:r>
    </w:p>
    <w:p w14:paraId="2F70F29F" w14:textId="77777777" w:rsidR="005061A0" w:rsidRPr="005061A0" w:rsidRDefault="005061A0" w:rsidP="00F87116">
      <w:pPr>
        <w:rPr>
          <w:lang w:val="ru-RU"/>
        </w:rPr>
      </w:pPr>
      <w:r w:rsidRPr="005061A0">
        <w:rPr>
          <w:position w:val="-12"/>
          <w:lang w:val="ru-RU"/>
        </w:rPr>
        <w:object w:dxaOrig="1380" w:dyaOrig="360" w14:anchorId="43F5AD8C">
          <v:shape id="_x0000_i1035" type="#_x0000_t75" style="width:69.7pt;height:18pt" o:ole="">
            <v:imagedata r:id="rId28" o:title=""/>
          </v:shape>
          <o:OLEObject Type="Embed" ProgID="Equation.DSMT4" ShapeID="_x0000_i1035" DrawAspect="Content" ObjectID="_1794648789" r:id="rId29"/>
        </w:object>
      </w:r>
      <w:r w:rsidRPr="005061A0">
        <w:rPr>
          <w:lang w:val="ru-RU"/>
        </w:rPr>
        <w:t>;</w:t>
      </w:r>
    </w:p>
    <w:p w14:paraId="26F9640F" w14:textId="77777777" w:rsidR="005061A0" w:rsidRDefault="005061A0" w:rsidP="00F87116">
      <w:pPr>
        <w:rPr>
          <w:lang w:val="ru-RU"/>
        </w:rPr>
      </w:pPr>
      <w:r w:rsidRPr="005061A0">
        <w:rPr>
          <w:lang w:val="ru-RU"/>
        </w:rPr>
        <w:lastRenderedPageBreak/>
        <w:t xml:space="preserve">2) </w:t>
      </w:r>
      <w:r>
        <w:rPr>
          <w:lang w:val="ru-RU"/>
        </w:rPr>
        <w:t>общее решение данного неоднородного соотношения.</w:t>
      </w:r>
    </w:p>
    <w:p w14:paraId="1F19C672" w14:textId="77777777" w:rsidR="005061A0" w:rsidRDefault="005061A0" w:rsidP="00F87116">
      <w:pPr>
        <w:rPr>
          <w:lang w:val="ru-RU"/>
        </w:rPr>
      </w:pPr>
      <w:r w:rsidRPr="005061A0">
        <w:rPr>
          <w:b/>
          <w:bCs/>
          <w:lang w:val="ru-RU"/>
        </w:rPr>
        <w:t>Замечание</w:t>
      </w:r>
      <w:r>
        <w:rPr>
          <w:lang w:val="ru-RU"/>
        </w:rPr>
        <w:t>. Исходное соотношение могло быть задано и в такой форме:</w:t>
      </w:r>
    </w:p>
    <w:p w14:paraId="165CBF1A" w14:textId="4CBD71DF" w:rsidR="005061A0" w:rsidRDefault="005061A0" w:rsidP="00F87116">
      <w:pPr>
        <w:rPr>
          <w:lang w:val="ru-RU"/>
        </w:rPr>
      </w:pPr>
      <w:r>
        <w:rPr>
          <w:lang w:val="ru-RU"/>
        </w:rPr>
        <w:t xml:space="preserve"> </w:t>
      </w:r>
      <w:r w:rsidRPr="005061A0">
        <w:rPr>
          <w:position w:val="-12"/>
          <w:lang w:val="ru-RU"/>
        </w:rPr>
        <w:object w:dxaOrig="3060" w:dyaOrig="380" w14:anchorId="7788FD2C">
          <v:shape id="_x0000_i1036" type="#_x0000_t75" style="width:153.25pt;height:18.9pt" o:ole="">
            <v:imagedata r:id="rId30" o:title=""/>
          </v:shape>
          <o:OLEObject Type="Embed" ProgID="Equation.DSMT4" ShapeID="_x0000_i1036" DrawAspect="Content" ObjectID="_1794648790" r:id="rId31"/>
        </w:object>
      </w:r>
    </w:p>
    <w:p w14:paraId="1AC663E9" w14:textId="3D51D849" w:rsidR="005061A0" w:rsidRDefault="005061A0" w:rsidP="00F87116">
      <w:pPr>
        <w:rPr>
          <w:lang w:val="ru-RU"/>
        </w:rPr>
      </w:pPr>
      <w:r>
        <w:rPr>
          <w:lang w:val="ru-RU"/>
        </w:rPr>
        <w:t xml:space="preserve">при начальных условиях </w:t>
      </w:r>
      <w:r w:rsidRPr="005061A0">
        <w:rPr>
          <w:position w:val="-12"/>
          <w:lang w:val="ru-RU"/>
        </w:rPr>
        <w:object w:dxaOrig="1380" w:dyaOrig="360" w14:anchorId="5099659D">
          <v:shape id="_x0000_i1037" type="#_x0000_t75" style="width:69.7pt;height:18pt" o:ole="">
            <v:imagedata r:id="rId32" o:title=""/>
          </v:shape>
          <o:OLEObject Type="Embed" ProgID="Equation.DSMT4" ShapeID="_x0000_i1037" DrawAspect="Content" ObjectID="_1794648791" r:id="rId33"/>
        </w:object>
      </w:r>
      <w:r>
        <w:rPr>
          <w:lang w:val="ru-RU"/>
        </w:rPr>
        <w:t>.</w:t>
      </w:r>
    </w:p>
    <w:p w14:paraId="07E34715" w14:textId="6A1BFB90" w:rsidR="005061A0" w:rsidRDefault="005061A0" w:rsidP="00F87116">
      <w:pPr>
        <w:rPr>
          <w:lang w:val="ru-RU"/>
        </w:rPr>
      </w:pPr>
      <w:r>
        <w:rPr>
          <w:lang w:val="ru-RU"/>
        </w:rPr>
        <w:t>При этом, однако, частное решение получилось бы иным в силу того, что члены последовательности нумеруются с нуля, а не с единицы.</w:t>
      </w:r>
    </w:p>
    <w:p w14:paraId="4E8EA8FD" w14:textId="0F395603" w:rsidR="005061A0" w:rsidRDefault="005061A0" w:rsidP="00F87116">
      <w:pPr>
        <w:rPr>
          <w:lang w:val="ru-RU"/>
        </w:rPr>
      </w:pPr>
      <w:r>
        <w:rPr>
          <w:lang w:val="ru-RU"/>
        </w:rPr>
        <w:t>Решение</w:t>
      </w:r>
    </w:p>
    <w:p w14:paraId="25A56BE9" w14:textId="0DA59213" w:rsidR="005061A0" w:rsidRDefault="00B26403" w:rsidP="00F87116">
      <w:pPr>
        <w:rPr>
          <w:lang w:val="ru-RU"/>
        </w:rPr>
      </w:pPr>
      <w:r>
        <w:rPr>
          <w:lang w:val="ru-RU"/>
        </w:rPr>
        <w:t>Характеристическое уравнение</w:t>
      </w:r>
    </w:p>
    <w:p w14:paraId="3D1CD531" w14:textId="77777777" w:rsidR="00B26403" w:rsidRPr="00C9678A" w:rsidRDefault="00B26403" w:rsidP="00F87116">
      <w:pPr>
        <w:rPr>
          <w:lang w:val="ru-RU"/>
        </w:rPr>
      </w:pPr>
      <w:r w:rsidRPr="00B26403">
        <w:rPr>
          <w:position w:val="-6"/>
          <w:lang w:val="ru-RU"/>
        </w:rPr>
        <w:object w:dxaOrig="1500" w:dyaOrig="320" w14:anchorId="5A603A54">
          <v:shape id="_x0000_i1038" type="#_x0000_t75" style="width:75.25pt;height:16.15pt" o:ole="">
            <v:imagedata r:id="rId34" o:title=""/>
          </v:shape>
          <o:OLEObject Type="Embed" ProgID="Equation.DSMT4" ShapeID="_x0000_i1038" DrawAspect="Content" ObjectID="_1794648792" r:id="rId35"/>
        </w:object>
      </w:r>
      <w:r w:rsidRPr="00C9678A">
        <w:rPr>
          <w:lang w:val="ru-RU"/>
        </w:rPr>
        <w:t>,</w:t>
      </w:r>
    </w:p>
    <w:p w14:paraId="6EA2260C" w14:textId="77777777" w:rsidR="00B26403" w:rsidRDefault="00B26403" w:rsidP="00F87116">
      <w:pPr>
        <w:rPr>
          <w:lang w:val="ru-RU"/>
        </w:rPr>
      </w:pPr>
      <w:r>
        <w:rPr>
          <w:lang w:val="ru-RU"/>
        </w:rPr>
        <w:t>то есть</w:t>
      </w:r>
    </w:p>
    <w:p w14:paraId="3BC344BA" w14:textId="77777777" w:rsidR="00B26403" w:rsidRDefault="00B26403" w:rsidP="00F87116">
      <w:pPr>
        <w:rPr>
          <w:lang w:val="ru-RU"/>
        </w:rPr>
      </w:pPr>
      <w:r w:rsidRPr="00B26403">
        <w:rPr>
          <w:position w:val="-10"/>
          <w:lang w:val="ru-RU"/>
        </w:rPr>
        <w:object w:dxaOrig="1180" w:dyaOrig="360" w14:anchorId="005CF3CE">
          <v:shape id="_x0000_i1039" type="#_x0000_t75" style="width:59.1pt;height:18pt" o:ole="">
            <v:imagedata r:id="rId36" o:title=""/>
          </v:shape>
          <o:OLEObject Type="Embed" ProgID="Equation.DSMT4" ShapeID="_x0000_i1039" DrawAspect="Content" ObjectID="_1794648793" r:id="rId37"/>
        </w:object>
      </w:r>
      <w:r>
        <w:rPr>
          <w:lang w:val="ru-RU"/>
        </w:rPr>
        <w:t>,</w:t>
      </w:r>
    </w:p>
    <w:p w14:paraId="082A6AD2" w14:textId="77777777" w:rsidR="00B26403" w:rsidRDefault="00B26403" w:rsidP="00F87116">
      <w:pPr>
        <w:rPr>
          <w:lang w:val="ru-RU"/>
        </w:rPr>
      </w:pPr>
      <w:r>
        <w:rPr>
          <w:lang w:val="ru-RU"/>
        </w:rPr>
        <w:t xml:space="preserve">откуда </w:t>
      </w:r>
      <w:r w:rsidRPr="00B26403">
        <w:rPr>
          <w:position w:val="-14"/>
          <w:lang w:val="ru-RU"/>
        </w:rPr>
        <w:object w:dxaOrig="880" w:dyaOrig="380" w14:anchorId="79AD9C14">
          <v:shape id="_x0000_i1040" type="#_x0000_t75" style="width:43.85pt;height:18.9pt" o:ole="">
            <v:imagedata r:id="rId38" o:title=""/>
          </v:shape>
          <o:OLEObject Type="Embed" ProgID="Equation.DSMT4" ShapeID="_x0000_i1040" DrawAspect="Content" ObjectID="_1794648794" r:id="rId39"/>
        </w:object>
      </w:r>
      <w:r>
        <w:rPr>
          <w:lang w:val="ru-RU"/>
        </w:rPr>
        <w:t>.</w:t>
      </w:r>
    </w:p>
    <w:p w14:paraId="721A95C0" w14:textId="77777777" w:rsidR="00B26403" w:rsidRDefault="00B26403" w:rsidP="00F87116">
      <w:pPr>
        <w:rPr>
          <w:lang w:val="ru-RU"/>
        </w:rPr>
      </w:pPr>
      <w:r>
        <w:rPr>
          <w:lang w:val="ru-RU"/>
        </w:rPr>
        <w:t>Общее решение однородного соотношения:</w:t>
      </w:r>
    </w:p>
    <w:p w14:paraId="0903112F" w14:textId="48D1488D" w:rsidR="00B26403" w:rsidRDefault="00B26403" w:rsidP="00F87116">
      <w:pPr>
        <w:rPr>
          <w:lang w:val="ru-RU"/>
        </w:rPr>
      </w:pPr>
      <w:r w:rsidRPr="00B26403">
        <w:rPr>
          <w:position w:val="-12"/>
          <w:lang w:val="ru-RU"/>
        </w:rPr>
        <w:object w:dxaOrig="2439" w:dyaOrig="380" w14:anchorId="47AF8864">
          <v:shape id="_x0000_i1041" type="#_x0000_t75" style="width:121.85pt;height:18.9pt" o:ole="">
            <v:imagedata r:id="rId40" o:title=""/>
          </v:shape>
          <o:OLEObject Type="Embed" ProgID="Equation.DSMT4" ShapeID="_x0000_i1041" DrawAspect="Content" ObjectID="_1794648795" r:id="rId41"/>
        </w:object>
      </w:r>
      <w:r>
        <w:rPr>
          <w:lang w:val="ru-RU"/>
        </w:rPr>
        <w:t xml:space="preserve">  </w:t>
      </w:r>
    </w:p>
    <w:p w14:paraId="552FE650" w14:textId="77777777" w:rsidR="00B26403" w:rsidRDefault="00B26403" w:rsidP="00F87116">
      <w:pPr>
        <w:rPr>
          <w:lang w:val="ru-RU"/>
        </w:rPr>
      </w:pPr>
      <w:r>
        <w:rPr>
          <w:lang w:val="ru-RU"/>
        </w:rPr>
        <w:t xml:space="preserve"> Удовлетворяем начальным условиям:</w:t>
      </w:r>
    </w:p>
    <w:p w14:paraId="328AEE18" w14:textId="77777777" w:rsidR="00B26403" w:rsidRPr="00B26403" w:rsidRDefault="00B26403" w:rsidP="00F87116">
      <w:pPr>
        <w:rPr>
          <w:lang w:val="ru-RU"/>
        </w:rPr>
      </w:pPr>
      <w:r w:rsidRPr="00B26403">
        <w:rPr>
          <w:position w:val="-30"/>
          <w:lang w:val="ru-RU"/>
        </w:rPr>
        <w:object w:dxaOrig="2160" w:dyaOrig="720" w14:anchorId="4D0C0F50">
          <v:shape id="_x0000_i1042" type="#_x0000_t75" style="width:108pt;height:36pt" o:ole="">
            <v:imagedata r:id="rId42" o:title=""/>
          </v:shape>
          <o:OLEObject Type="Embed" ProgID="Equation.DSMT4" ShapeID="_x0000_i1042" DrawAspect="Content" ObjectID="_1794648796" r:id="rId43"/>
        </w:object>
      </w:r>
      <w:r>
        <w:rPr>
          <w:lang w:val="ru-RU"/>
        </w:rPr>
        <w:t xml:space="preserve"> </w:t>
      </w:r>
    </w:p>
    <w:p w14:paraId="2131883A" w14:textId="77777777" w:rsidR="00F52C6F" w:rsidRDefault="00B26403" w:rsidP="00F87116">
      <w:pPr>
        <w:rPr>
          <w:lang w:val="ru-RU"/>
        </w:rPr>
      </w:pPr>
      <w:r>
        <w:rPr>
          <w:lang w:val="ru-RU"/>
        </w:rPr>
        <w:t xml:space="preserve">Умножая 1-е уравнение на 2 и складывая со 2-м, получим </w:t>
      </w:r>
      <w:r w:rsidR="00F52C6F" w:rsidRPr="00F52C6F">
        <w:rPr>
          <w:position w:val="-24"/>
          <w:lang w:val="ru-RU"/>
        </w:rPr>
        <w:object w:dxaOrig="720" w:dyaOrig="620" w14:anchorId="37A9D348">
          <v:shape id="_x0000_i1043" type="#_x0000_t75" style="width:36pt;height:30.9pt" o:ole="">
            <v:imagedata r:id="rId44" o:title=""/>
          </v:shape>
          <o:OLEObject Type="Embed" ProgID="Equation.DSMT4" ShapeID="_x0000_i1043" DrawAspect="Content" ObjectID="_1794648797" r:id="rId45"/>
        </w:object>
      </w:r>
      <w:r w:rsidR="00F52C6F" w:rsidRPr="00F52C6F">
        <w:rPr>
          <w:lang w:val="ru-RU"/>
        </w:rPr>
        <w:t xml:space="preserve">, </w:t>
      </w:r>
      <w:r w:rsidR="00F52C6F">
        <w:rPr>
          <w:lang w:val="ru-RU"/>
        </w:rPr>
        <w:t xml:space="preserve">откуда </w:t>
      </w:r>
      <w:r w:rsidR="00F52C6F" w:rsidRPr="00F52C6F">
        <w:rPr>
          <w:position w:val="-28"/>
          <w:lang w:val="ru-RU"/>
        </w:rPr>
        <w:object w:dxaOrig="2480" w:dyaOrig="680" w14:anchorId="607EE378">
          <v:shape id="_x0000_i1044" type="#_x0000_t75" style="width:124.15pt;height:34.15pt" o:ole="">
            <v:imagedata r:id="rId46" o:title=""/>
          </v:shape>
          <o:OLEObject Type="Embed" ProgID="Equation.DSMT4" ShapeID="_x0000_i1044" DrawAspect="Content" ObjectID="_1794648798" r:id="rId47"/>
        </w:object>
      </w:r>
      <w:r w:rsidR="00F52C6F">
        <w:rPr>
          <w:lang w:val="ru-RU"/>
        </w:rPr>
        <w:t xml:space="preserve"> </w:t>
      </w:r>
    </w:p>
    <w:p w14:paraId="2368C0A3" w14:textId="77777777" w:rsidR="00F52C6F" w:rsidRDefault="00F52C6F" w:rsidP="00F87116">
      <w:pPr>
        <w:rPr>
          <w:lang w:val="ru-RU"/>
        </w:rPr>
      </w:pPr>
      <w:r>
        <w:rPr>
          <w:lang w:val="ru-RU"/>
        </w:rPr>
        <w:t>Итак, частное решение однородного соотношения при заданных начальных условиях имеет вид:</w:t>
      </w:r>
    </w:p>
    <w:p w14:paraId="3657448E" w14:textId="77777777" w:rsidR="00F52C6F" w:rsidRPr="00A018A8" w:rsidRDefault="00F52C6F" w:rsidP="00F87116">
      <w:pPr>
        <w:rPr>
          <w:lang w:val="ru-RU"/>
        </w:rPr>
      </w:pPr>
      <w:r w:rsidRPr="00F52C6F">
        <w:rPr>
          <w:position w:val="-24"/>
          <w:lang w:val="ru-RU"/>
        </w:rPr>
        <w:object w:dxaOrig="2700" w:dyaOrig="620" w14:anchorId="3D2B3594">
          <v:shape id="_x0000_i1045" type="#_x0000_t75" style="width:135.7pt;height:30.9pt" o:ole="">
            <v:imagedata r:id="rId48" o:title=""/>
          </v:shape>
          <o:OLEObject Type="Embed" ProgID="Equation.DSMT4" ShapeID="_x0000_i1045" DrawAspect="Content" ObjectID="_1794648799" r:id="rId49"/>
        </w:object>
      </w:r>
      <w:r>
        <w:rPr>
          <w:lang w:val="ru-RU"/>
        </w:rPr>
        <w:t xml:space="preserve"> </w:t>
      </w:r>
    </w:p>
    <w:p w14:paraId="3001888E" w14:textId="77777777" w:rsidR="00A018A8" w:rsidRDefault="00A018A8" w:rsidP="00F87116">
      <w:pPr>
        <w:rPr>
          <w:lang w:val="ru-RU"/>
        </w:rPr>
      </w:pPr>
      <w:r>
        <w:rPr>
          <w:lang w:val="ru-RU"/>
        </w:rPr>
        <w:t>Методом подбора ищем частное решение неоднородного соотношения. Правая часть есть полином 2 степени, умноженный на тривиальную экспоненту с основанием 1. Это важный момент, так как, если бы среди корней характеристического уравнения была единица, то вид частного решения был бы другим по сравнению с тем, как его следует представить в данном случае, а именно:</w:t>
      </w:r>
    </w:p>
    <w:p w14:paraId="572871B3" w14:textId="77777777" w:rsidR="00A018A8" w:rsidRPr="00A018A8" w:rsidRDefault="00A018A8" w:rsidP="00F87116">
      <w:pPr>
        <w:rPr>
          <w:lang w:val="ru-RU"/>
        </w:rPr>
      </w:pPr>
      <w:r w:rsidRPr="00A018A8">
        <w:rPr>
          <w:position w:val="-12"/>
          <w:lang w:val="ru-RU"/>
        </w:rPr>
        <w:object w:dxaOrig="1939" w:dyaOrig="380" w14:anchorId="4097B138">
          <v:shape id="_x0000_i1046" type="#_x0000_t75" style="width:96.9pt;height:18.9pt" o:ole="">
            <v:imagedata r:id="rId50" o:title=""/>
          </v:shape>
          <o:OLEObject Type="Embed" ProgID="Equation.DSMT4" ShapeID="_x0000_i1046" DrawAspect="Content" ObjectID="_1794648800" r:id="rId51"/>
        </w:object>
      </w:r>
      <w:r>
        <w:rPr>
          <w:lang w:val="ru-RU"/>
        </w:rPr>
        <w:t xml:space="preserve"> </w:t>
      </w:r>
    </w:p>
    <w:p w14:paraId="27EBC750" w14:textId="77777777" w:rsidR="00A018A8" w:rsidRDefault="00A018A8" w:rsidP="00F87116">
      <w:pPr>
        <w:rPr>
          <w:lang w:val="ru-RU"/>
        </w:rPr>
      </w:pPr>
      <w:r>
        <w:rPr>
          <w:lang w:val="ru-RU"/>
        </w:rPr>
        <w:lastRenderedPageBreak/>
        <w:t xml:space="preserve">Умножать эту функцию ни на какую степень </w:t>
      </w:r>
      <w:r>
        <w:t>n</w:t>
      </w:r>
      <w:r>
        <w:rPr>
          <w:lang w:val="ru-RU"/>
        </w:rPr>
        <w:t xml:space="preserve"> не нужно, так как единица (основание экспоненты) не является корнем характеристического уравнения.</w:t>
      </w:r>
    </w:p>
    <w:p w14:paraId="5A0D650B" w14:textId="77777777" w:rsidR="006C1B3D" w:rsidRDefault="006C1B3D" w:rsidP="00F87116">
      <w:pPr>
        <w:rPr>
          <w:lang w:val="ru-RU"/>
        </w:rPr>
      </w:pPr>
      <w:r>
        <w:rPr>
          <w:lang w:val="ru-RU"/>
        </w:rPr>
        <w:t>Неизвестные коэффициенты квадратного трехчлена определяем, подставляя написанное выше выражение в исходное соотношение:</w:t>
      </w:r>
    </w:p>
    <w:p w14:paraId="64990E6F" w14:textId="77777777" w:rsidR="00CB3AF1" w:rsidRDefault="006C1B3D" w:rsidP="00F87116">
      <w:r w:rsidRPr="006C1B3D">
        <w:rPr>
          <w:position w:val="-10"/>
          <w:lang w:val="ru-RU"/>
        </w:rPr>
        <w:object w:dxaOrig="7660" w:dyaOrig="360" w14:anchorId="41A0A242">
          <v:shape id="_x0000_i1047" type="#_x0000_t75" style="width:383.1pt;height:18pt" o:ole="">
            <v:imagedata r:id="rId52" o:title=""/>
          </v:shape>
          <o:OLEObject Type="Embed" ProgID="Equation.DSMT4" ShapeID="_x0000_i1047" DrawAspect="Content" ObjectID="_1794648801" r:id="rId53"/>
        </w:object>
      </w:r>
      <w:r>
        <w:rPr>
          <w:lang w:val="ru-RU"/>
        </w:rPr>
        <w:t xml:space="preserve"> </w:t>
      </w:r>
    </w:p>
    <w:p w14:paraId="00D028DE" w14:textId="77777777" w:rsidR="00CB3AF1" w:rsidRDefault="00CB3AF1" w:rsidP="00F87116">
      <w:pPr>
        <w:rPr>
          <w:lang w:val="ru-RU"/>
        </w:rPr>
      </w:pPr>
      <w:r>
        <w:rPr>
          <w:lang w:val="ru-RU"/>
        </w:rPr>
        <w:t>Раскрываем скобки:</w:t>
      </w:r>
    </w:p>
    <w:p w14:paraId="20C42FBA" w14:textId="69121D01" w:rsidR="00B26403" w:rsidRDefault="00B26403" w:rsidP="00F87116">
      <w:pPr>
        <w:rPr>
          <w:lang w:val="ru-RU"/>
        </w:rPr>
      </w:pPr>
      <w:r>
        <w:rPr>
          <w:lang w:val="ru-RU"/>
        </w:rPr>
        <w:t xml:space="preserve"> </w:t>
      </w:r>
      <w:r w:rsidR="00CB3AF1" w:rsidRPr="006C1B3D">
        <w:rPr>
          <w:position w:val="-10"/>
          <w:lang w:val="ru-RU"/>
        </w:rPr>
        <w:object w:dxaOrig="8700" w:dyaOrig="360" w14:anchorId="2A60F1D3">
          <v:shape id="_x0000_i1048" type="#_x0000_t75" style="width:435.25pt;height:18pt" o:ole="">
            <v:imagedata r:id="rId54" o:title=""/>
          </v:shape>
          <o:OLEObject Type="Embed" ProgID="Equation.DSMT4" ShapeID="_x0000_i1048" DrawAspect="Content" ObjectID="_1794648802" r:id="rId55"/>
        </w:object>
      </w:r>
    </w:p>
    <w:p w14:paraId="76EFABF7" w14:textId="439961B0" w:rsidR="00CB3AF1" w:rsidRDefault="00CB3AF1" w:rsidP="00F87116">
      <w:pPr>
        <w:rPr>
          <w:lang w:val="ru-RU"/>
        </w:rPr>
      </w:pPr>
      <w:r>
        <w:rPr>
          <w:lang w:val="ru-RU"/>
        </w:rPr>
        <w:t xml:space="preserve">Приравниваем коэффициенты многочленов при одинаковых степенях </w:t>
      </w:r>
      <w:r>
        <w:t>n</w:t>
      </w:r>
      <w:r w:rsidRPr="00CB3AF1">
        <w:rPr>
          <w:lang w:val="ru-RU"/>
        </w:rPr>
        <w:t>:</w:t>
      </w:r>
    </w:p>
    <w:p w14:paraId="6E457DD1" w14:textId="608BD698" w:rsidR="00CB3AF1" w:rsidRDefault="00666C0E" w:rsidP="00F87116">
      <w:pPr>
        <w:rPr>
          <w:lang w:val="ru-RU"/>
        </w:rPr>
      </w:pPr>
      <w:r w:rsidRPr="00532584">
        <w:rPr>
          <w:position w:val="-100"/>
          <w:lang w:val="ru-RU"/>
        </w:rPr>
        <w:object w:dxaOrig="8199" w:dyaOrig="2040" w14:anchorId="6C72A0E3">
          <v:shape id="_x0000_i1049" type="#_x0000_t75" style="width:410.3pt;height:102pt" o:ole="">
            <v:imagedata r:id="rId56" o:title=""/>
          </v:shape>
          <o:OLEObject Type="Embed" ProgID="Equation.DSMT4" ShapeID="_x0000_i1049" DrawAspect="Content" ObjectID="_1794648803" r:id="rId57"/>
        </w:object>
      </w:r>
      <w:r w:rsidR="00CB3AF1">
        <w:rPr>
          <w:lang w:val="ru-RU"/>
        </w:rPr>
        <w:t xml:space="preserve"> </w:t>
      </w:r>
    </w:p>
    <w:p w14:paraId="6FB48113" w14:textId="0B5388F2" w:rsidR="00666C0E" w:rsidRDefault="00666C0E" w:rsidP="00F87116">
      <w:pPr>
        <w:rPr>
          <w:lang w:val="ru-RU"/>
        </w:rPr>
      </w:pPr>
      <w:r>
        <w:rPr>
          <w:lang w:val="ru-RU"/>
        </w:rPr>
        <w:t>Итак, общее решение неоднородного соотношения имеет вид:</w:t>
      </w:r>
    </w:p>
    <w:p w14:paraId="1EB97426" w14:textId="284ABE4D" w:rsidR="00666C0E" w:rsidRPr="00666C0E" w:rsidRDefault="00666C0E" w:rsidP="00F87116">
      <w:pPr>
        <w:rPr>
          <w:lang w:val="ru-RU"/>
        </w:rPr>
      </w:pPr>
      <w:r w:rsidRPr="00666C0E">
        <w:rPr>
          <w:position w:val="-24"/>
          <w:lang w:val="ru-RU"/>
        </w:rPr>
        <w:object w:dxaOrig="4340" w:dyaOrig="620" w14:anchorId="7969A49B">
          <v:shape id="_x0000_i1050" type="#_x0000_t75" style="width:216.9pt;height:30.9pt" o:ole="">
            <v:imagedata r:id="rId58" o:title=""/>
          </v:shape>
          <o:OLEObject Type="Embed" ProgID="Equation.DSMT4" ShapeID="_x0000_i1050" DrawAspect="Content" ObjectID="_1794648804" r:id="rId59"/>
        </w:object>
      </w:r>
      <w:r>
        <w:rPr>
          <w:lang w:val="ru-RU"/>
        </w:rPr>
        <w:t xml:space="preserve"> </w:t>
      </w:r>
    </w:p>
    <w:p w14:paraId="148F80F8" w14:textId="77777777" w:rsidR="00666C0E" w:rsidRDefault="00666C0E" w:rsidP="00F87116">
      <w:pPr>
        <w:rPr>
          <w:lang w:val="ru-RU"/>
        </w:rPr>
      </w:pPr>
      <w:r>
        <w:rPr>
          <w:lang w:val="ru-RU"/>
        </w:rPr>
        <w:t>По поводу рассмотренного решения полезно заметить следующее.</w:t>
      </w:r>
    </w:p>
    <w:p w14:paraId="23E1ABF6" w14:textId="5E2FFA69" w:rsidR="00B26403" w:rsidRPr="00B26403" w:rsidRDefault="00666C0E" w:rsidP="00F87116">
      <w:pPr>
        <w:rPr>
          <w:lang w:val="ru-RU"/>
        </w:rPr>
      </w:pPr>
      <w:r>
        <w:rPr>
          <w:lang w:val="ru-RU"/>
        </w:rPr>
        <w:t>Если бы исходное соотношение имело вид</w:t>
      </w:r>
      <w:r w:rsidR="00B26403">
        <w:rPr>
          <w:lang w:val="ru-RU"/>
        </w:rPr>
        <w:t xml:space="preserve">  </w:t>
      </w:r>
    </w:p>
    <w:p w14:paraId="04EF444D" w14:textId="4801FC65" w:rsidR="005061A0" w:rsidRDefault="00D01DEF" w:rsidP="00F87116">
      <w:pPr>
        <w:rPr>
          <w:lang w:val="ru-RU"/>
        </w:rPr>
      </w:pPr>
      <w:r w:rsidRPr="005061A0">
        <w:rPr>
          <w:position w:val="-12"/>
          <w:lang w:val="ru-RU"/>
        </w:rPr>
        <w:object w:dxaOrig="2360" w:dyaOrig="380" w14:anchorId="5F6EC7ED">
          <v:shape id="_x0000_i1051" type="#_x0000_t75" style="width:118.15pt;height:18.9pt" o:ole="">
            <v:imagedata r:id="rId60" o:title=""/>
          </v:shape>
          <o:OLEObject Type="Embed" ProgID="Equation.DSMT4" ShapeID="_x0000_i1051" DrawAspect="Content" ObjectID="_1794648805" r:id="rId61"/>
        </w:object>
      </w:r>
      <w:r>
        <w:rPr>
          <w:lang w:val="ru-RU"/>
        </w:rPr>
        <w:t>,</w:t>
      </w:r>
    </w:p>
    <w:p w14:paraId="724C7F97" w14:textId="77777777" w:rsidR="00D01DEF" w:rsidRDefault="00D01DEF" w:rsidP="00F87116">
      <w:pPr>
        <w:rPr>
          <w:lang w:val="ru-RU"/>
        </w:rPr>
      </w:pPr>
      <w:r>
        <w:rPr>
          <w:lang w:val="ru-RU"/>
        </w:rPr>
        <w:t>то число 1 было бы двукратным корнем характеристического уравнения, и частное решение неоднородного соотношения пришлось бы искать в виде</w:t>
      </w:r>
      <w:r w:rsidRPr="00D01DEF">
        <w:rPr>
          <w:lang w:val="ru-RU"/>
        </w:rPr>
        <w:t xml:space="preserve"> </w:t>
      </w:r>
      <w:r w:rsidRPr="00D01DEF">
        <w:rPr>
          <w:position w:val="-10"/>
          <w:lang w:val="ru-RU"/>
        </w:rPr>
        <w:object w:dxaOrig="1740" w:dyaOrig="360" w14:anchorId="4B42B7D9">
          <v:shape id="_x0000_i1052" type="#_x0000_t75" style="width:87.7pt;height:18pt" o:ole="">
            <v:imagedata r:id="rId62" o:title=""/>
          </v:shape>
          <o:OLEObject Type="Embed" ProgID="Equation.DSMT4" ShapeID="_x0000_i1052" DrawAspect="Content" ObjectID="_1794648806" r:id="rId63"/>
        </w:object>
      </w:r>
      <w:r w:rsidRPr="00D01DEF">
        <w:rPr>
          <w:lang w:val="ru-RU"/>
        </w:rPr>
        <w:t>.</w:t>
      </w:r>
    </w:p>
    <w:p w14:paraId="0424B2CC" w14:textId="74E03E21" w:rsidR="00C9678A" w:rsidRPr="00F21764" w:rsidRDefault="00C9678A" w:rsidP="00C9678A">
      <w:pPr>
        <w:pStyle w:val="2"/>
        <w:rPr>
          <w:lang w:val="ru-RU"/>
        </w:rPr>
      </w:pPr>
      <w:r>
        <w:rPr>
          <w:lang w:val="ru-RU"/>
        </w:rPr>
        <w:t>Дальнейшие примеры</w:t>
      </w:r>
    </w:p>
    <w:p w14:paraId="79E5B700" w14:textId="7CAA840A" w:rsidR="00F21764" w:rsidRPr="00F21764" w:rsidRDefault="00F21764" w:rsidP="00F21764">
      <w:pPr>
        <w:pStyle w:val="a6"/>
        <w:numPr>
          <w:ilvl w:val="0"/>
          <w:numId w:val="3"/>
        </w:numPr>
        <w:rPr>
          <w:lang w:val="ru-RU"/>
        </w:rPr>
      </w:pPr>
      <w:r w:rsidRPr="00F21764">
        <w:rPr>
          <w:lang w:val="ru-RU"/>
        </w:rPr>
        <w:t>Решить ЛОРС при начальных условиях:</w:t>
      </w:r>
    </w:p>
    <w:p w14:paraId="143F99F2" w14:textId="079E6233" w:rsidR="00F21764" w:rsidRDefault="00F21764" w:rsidP="00F21764">
      <w:pPr>
        <w:ind w:left="360"/>
      </w:pPr>
      <w:r w:rsidRPr="005061A0">
        <w:rPr>
          <w:position w:val="-12"/>
          <w:lang w:val="ru-RU"/>
        </w:rPr>
        <w:object w:dxaOrig="3660" w:dyaOrig="360" w14:anchorId="51F86D94">
          <v:shape id="_x0000_i1193" type="#_x0000_t75" style="width:183.25pt;height:18pt" o:ole="">
            <v:imagedata r:id="rId64" o:title=""/>
          </v:shape>
          <o:OLEObject Type="Embed" ProgID="Equation.DSMT4" ShapeID="_x0000_i1193" DrawAspect="Content" ObjectID="_1794648807" r:id="rId65"/>
        </w:object>
      </w:r>
    </w:p>
    <w:p w14:paraId="7F807329" w14:textId="6E6B19E2" w:rsidR="00F21764" w:rsidRDefault="00F21764" w:rsidP="00F21764">
      <w:pPr>
        <w:ind w:left="360"/>
        <w:rPr>
          <w:lang w:val="ru-RU"/>
        </w:rPr>
      </w:pPr>
      <w:r>
        <w:rPr>
          <w:lang w:val="ru-RU"/>
        </w:rPr>
        <w:t>Перепишем в виде:</w:t>
      </w:r>
    </w:p>
    <w:p w14:paraId="5620FCD0" w14:textId="4C7E0CD8" w:rsidR="00F21764" w:rsidRDefault="00F21764" w:rsidP="00F21764">
      <w:pPr>
        <w:ind w:left="360"/>
        <w:rPr>
          <w:lang w:val="ru-RU"/>
        </w:rPr>
      </w:pPr>
      <w:r w:rsidRPr="005061A0">
        <w:rPr>
          <w:position w:val="-12"/>
          <w:lang w:val="ru-RU"/>
        </w:rPr>
        <w:object w:dxaOrig="2140" w:dyaOrig="360" w14:anchorId="22063B9A">
          <v:shape id="_x0000_i1196" type="#_x0000_t75" style="width:107.1pt;height:18pt" o:ole="">
            <v:imagedata r:id="rId66" o:title=""/>
          </v:shape>
          <o:OLEObject Type="Embed" ProgID="Equation.DSMT4" ShapeID="_x0000_i1196" DrawAspect="Content" ObjectID="_1794648808" r:id="rId67"/>
        </w:object>
      </w:r>
      <w:r>
        <w:rPr>
          <w:lang w:val="ru-RU"/>
        </w:rPr>
        <w:t>.</w:t>
      </w:r>
    </w:p>
    <w:p w14:paraId="43B7A037" w14:textId="188487FB" w:rsidR="00F21764" w:rsidRDefault="00F21764" w:rsidP="00F21764">
      <w:pPr>
        <w:ind w:left="360"/>
        <w:rPr>
          <w:lang w:val="ru-RU"/>
        </w:rPr>
      </w:pPr>
      <w:r>
        <w:rPr>
          <w:lang w:val="ru-RU"/>
        </w:rPr>
        <w:t>Характеристическое уравнение:</w:t>
      </w:r>
    </w:p>
    <w:p w14:paraId="476A7885" w14:textId="79A834A5" w:rsidR="00F21764" w:rsidRDefault="00F21764" w:rsidP="00F21764">
      <w:pPr>
        <w:ind w:left="360"/>
        <w:rPr>
          <w:lang w:val="ru-RU"/>
        </w:rPr>
      </w:pPr>
      <w:r w:rsidRPr="00F21764">
        <w:rPr>
          <w:position w:val="-6"/>
          <w:lang w:val="ru-RU"/>
        </w:rPr>
        <w:object w:dxaOrig="1579" w:dyaOrig="320" w14:anchorId="5A9E6446">
          <v:shape id="_x0000_i1199" type="#_x0000_t75" style="width:78.9pt;height:15.7pt" o:ole="">
            <v:imagedata r:id="rId68" o:title=""/>
          </v:shape>
          <o:OLEObject Type="Embed" ProgID="Equation.DSMT4" ShapeID="_x0000_i1199" DrawAspect="Content" ObjectID="_1794648809" r:id="rId69"/>
        </w:object>
      </w:r>
    </w:p>
    <w:p w14:paraId="0EA45C8A" w14:textId="690258B2" w:rsidR="00F21764" w:rsidRDefault="00F21764" w:rsidP="00F21764">
      <w:pPr>
        <w:ind w:left="360"/>
        <w:rPr>
          <w:lang w:val="ru-RU"/>
        </w:rPr>
      </w:pPr>
      <w:r w:rsidRPr="00F21764">
        <w:rPr>
          <w:position w:val="-14"/>
          <w:lang w:val="ru-RU"/>
        </w:rPr>
        <w:object w:dxaOrig="940" w:dyaOrig="380" w14:anchorId="2DA22E3E">
          <v:shape id="_x0000_i1202" type="#_x0000_t75" style="width:47.1pt;height:18.9pt" o:ole="">
            <v:imagedata r:id="rId70" o:title=""/>
          </v:shape>
          <o:OLEObject Type="Embed" ProgID="Equation.DSMT4" ShapeID="_x0000_i1202" DrawAspect="Content" ObjectID="_1794648810" r:id="rId71"/>
        </w:object>
      </w:r>
      <w:r>
        <w:rPr>
          <w:lang w:val="ru-RU"/>
        </w:rPr>
        <w:t>.</w:t>
      </w:r>
    </w:p>
    <w:p w14:paraId="2DC15A6E" w14:textId="03F62CC3" w:rsidR="00F21764" w:rsidRDefault="00F21764" w:rsidP="00F21764">
      <w:pPr>
        <w:ind w:left="360"/>
        <w:rPr>
          <w:lang w:val="ru-RU"/>
        </w:rPr>
      </w:pPr>
      <w:r>
        <w:rPr>
          <w:lang w:val="ru-RU"/>
        </w:rPr>
        <w:lastRenderedPageBreak/>
        <w:t>Общее решение:</w:t>
      </w:r>
    </w:p>
    <w:p w14:paraId="6187B871" w14:textId="47AB9808" w:rsidR="00F21764" w:rsidRDefault="00F21764" w:rsidP="00F21764">
      <w:pPr>
        <w:ind w:left="360"/>
      </w:pPr>
      <w:r w:rsidRPr="00F21764">
        <w:rPr>
          <w:position w:val="-12"/>
          <w:lang w:val="ru-RU"/>
        </w:rPr>
        <w:object w:dxaOrig="1880" w:dyaOrig="380" w14:anchorId="2EBBA589">
          <v:shape id="_x0000_i1205" type="#_x0000_t75" style="width:94.15pt;height:18.9pt" o:ole="">
            <v:imagedata r:id="rId72" o:title=""/>
          </v:shape>
          <o:OLEObject Type="Embed" ProgID="Equation.DSMT4" ShapeID="_x0000_i1205" DrawAspect="Content" ObjectID="_1794648811" r:id="rId73"/>
        </w:object>
      </w:r>
    </w:p>
    <w:p w14:paraId="628DDE97" w14:textId="775FB444" w:rsidR="00F21764" w:rsidRDefault="00F21764" w:rsidP="00F21764">
      <w:pPr>
        <w:ind w:left="360"/>
        <w:rPr>
          <w:lang w:val="ru-RU"/>
        </w:rPr>
      </w:pPr>
      <w:r>
        <w:rPr>
          <w:lang w:val="ru-RU"/>
        </w:rPr>
        <w:t xml:space="preserve">Система для определения </w:t>
      </w:r>
      <w:r w:rsidR="00895E71">
        <w:rPr>
          <w:lang w:val="ru-RU"/>
        </w:rPr>
        <w:t xml:space="preserve">произвольных </w:t>
      </w:r>
      <w:r>
        <w:rPr>
          <w:lang w:val="ru-RU"/>
        </w:rPr>
        <w:t>констант</w:t>
      </w:r>
      <w:r w:rsidR="00895E71">
        <w:rPr>
          <w:lang w:val="ru-RU"/>
        </w:rPr>
        <w:t>:</w:t>
      </w:r>
    </w:p>
    <w:p w14:paraId="13008BCE" w14:textId="07513775" w:rsidR="00895E71" w:rsidRDefault="00895E71" w:rsidP="00F21764">
      <w:pPr>
        <w:ind w:left="360"/>
      </w:pPr>
      <w:r w:rsidRPr="00895E71">
        <w:rPr>
          <w:position w:val="-30"/>
          <w:lang w:val="ru-RU"/>
        </w:rPr>
        <w:object w:dxaOrig="1939" w:dyaOrig="720" w14:anchorId="43BA357F">
          <v:shape id="_x0000_i1208" type="#_x0000_t75" style="width:96.9pt;height:36pt" o:ole="">
            <v:imagedata r:id="rId74" o:title=""/>
          </v:shape>
          <o:OLEObject Type="Embed" ProgID="Equation.DSMT4" ShapeID="_x0000_i1208" DrawAspect="Content" ObjectID="_1794648812" r:id="rId75"/>
        </w:object>
      </w:r>
    </w:p>
    <w:p w14:paraId="2CEDA846" w14:textId="2EE2A2AD" w:rsidR="00895E71" w:rsidRDefault="00895E71" w:rsidP="00F21764">
      <w:pPr>
        <w:ind w:left="360"/>
        <w:rPr>
          <w:lang w:val="ru-RU"/>
        </w:rPr>
      </w:pPr>
      <w:r>
        <w:rPr>
          <w:lang w:val="ru-RU"/>
        </w:rPr>
        <w:t>Умножая 1-е уравнение на 4 и вычитая из него 2-е, получим:</w:t>
      </w:r>
    </w:p>
    <w:p w14:paraId="16D16B2B" w14:textId="624FCCF9" w:rsidR="00895E71" w:rsidRDefault="00895E71" w:rsidP="00F21764">
      <w:pPr>
        <w:ind w:left="360"/>
        <w:rPr>
          <w:lang w:val="ru-RU"/>
        </w:rPr>
      </w:pPr>
      <w:r w:rsidRPr="006B1ED0">
        <w:rPr>
          <w:position w:val="-12"/>
        </w:rPr>
        <w:object w:dxaOrig="2280" w:dyaOrig="360" w14:anchorId="1BAB7A78">
          <v:shape id="_x0000_i1211" type="#_x0000_t75" style="width:114pt;height:18pt" o:ole="">
            <v:imagedata r:id="rId76" o:title=""/>
          </v:shape>
          <o:OLEObject Type="Embed" ProgID="Equation.DSMT4" ShapeID="_x0000_i1211" DrawAspect="Content" ObjectID="_1794648813" r:id="rId77"/>
        </w:object>
      </w:r>
    </w:p>
    <w:p w14:paraId="35B9D950" w14:textId="32CE62FC" w:rsidR="00895E71" w:rsidRDefault="00895E71" w:rsidP="00F21764">
      <w:pPr>
        <w:ind w:left="360"/>
        <w:rPr>
          <w:lang w:val="ru-RU"/>
        </w:rPr>
      </w:pPr>
      <w:r>
        <w:rPr>
          <w:lang w:val="ru-RU"/>
        </w:rPr>
        <w:t>Итак, искомое частное решение:</w:t>
      </w:r>
    </w:p>
    <w:p w14:paraId="5DE73D05" w14:textId="1025B43D" w:rsidR="00895E71" w:rsidRPr="00895E71" w:rsidRDefault="00895E71" w:rsidP="00F21764">
      <w:pPr>
        <w:ind w:left="360"/>
        <w:rPr>
          <w:lang w:val="ru-RU"/>
        </w:rPr>
      </w:pPr>
      <w:r w:rsidRPr="00F21764">
        <w:rPr>
          <w:position w:val="-12"/>
          <w:lang w:val="ru-RU"/>
        </w:rPr>
        <w:object w:dxaOrig="1640" w:dyaOrig="380" w14:anchorId="18267937">
          <v:shape id="_x0000_i1214" type="#_x0000_t75" style="width:82.15pt;height:18.9pt" o:ole="">
            <v:imagedata r:id="rId78" o:title=""/>
          </v:shape>
          <o:OLEObject Type="Embed" ProgID="Equation.DSMT4" ShapeID="_x0000_i1214" DrawAspect="Content" ObjectID="_1794648814" r:id="rId79"/>
        </w:object>
      </w:r>
      <w:r>
        <w:rPr>
          <w:lang w:val="ru-RU"/>
        </w:rPr>
        <w:t>.</w:t>
      </w:r>
    </w:p>
    <w:p w14:paraId="5B5ED46C" w14:textId="0170D763" w:rsidR="00D01DEF" w:rsidRDefault="00895E71" w:rsidP="00F87116">
      <w:pPr>
        <w:rPr>
          <w:lang w:val="ru-RU"/>
        </w:rPr>
      </w:pPr>
      <w:r>
        <w:rPr>
          <w:lang w:val="ru-RU"/>
        </w:rPr>
        <w:t>2</w:t>
      </w:r>
      <w:r w:rsidR="00C9678A" w:rsidRPr="00C9678A">
        <w:rPr>
          <w:lang w:val="ru-RU"/>
        </w:rPr>
        <w:t xml:space="preserve">) </w:t>
      </w:r>
      <w:r w:rsidR="00D01DEF">
        <w:rPr>
          <w:lang w:val="ru-RU"/>
        </w:rPr>
        <w:t>Рассмотрим теперь такой пример: найти общее решение соотношения</w:t>
      </w:r>
    </w:p>
    <w:p w14:paraId="1D0644FE" w14:textId="0265AA37" w:rsidR="00D01DEF" w:rsidRPr="00C9678A" w:rsidRDefault="00430583" w:rsidP="00F87116">
      <w:pPr>
        <w:rPr>
          <w:lang w:val="ru-RU"/>
        </w:rPr>
      </w:pPr>
      <w:r w:rsidRPr="005061A0">
        <w:rPr>
          <w:position w:val="-12"/>
          <w:lang w:val="ru-RU"/>
        </w:rPr>
        <w:object w:dxaOrig="3739" w:dyaOrig="380" w14:anchorId="2F358D4E">
          <v:shape id="_x0000_i1053" type="#_x0000_t75" style="width:186.9pt;height:18.9pt" o:ole="">
            <v:imagedata r:id="rId80" o:title=""/>
          </v:shape>
          <o:OLEObject Type="Embed" ProgID="Equation.DSMT4" ShapeID="_x0000_i1053" DrawAspect="Content" ObjectID="_1794648815" r:id="rId81"/>
        </w:object>
      </w:r>
      <w:r w:rsidR="00D01DEF" w:rsidRPr="00C9678A">
        <w:rPr>
          <w:lang w:val="ru-RU"/>
        </w:rPr>
        <w:t>.</w:t>
      </w:r>
    </w:p>
    <w:p w14:paraId="596BF7AF" w14:textId="13EAD81B" w:rsidR="00D01DEF" w:rsidRDefault="00D01DEF" w:rsidP="00F87116">
      <w:pPr>
        <w:rPr>
          <w:lang w:val="ru-RU"/>
        </w:rPr>
      </w:pPr>
      <w:r>
        <w:rPr>
          <w:lang w:val="ru-RU"/>
        </w:rPr>
        <w:t xml:space="preserve">Здесь есть одна тонкость: в правой части, к которой применим метод подбора, показатель степени в экспоненте должен быть равен </w:t>
      </w:r>
      <w:r>
        <w:t>n</w:t>
      </w:r>
      <w:r w:rsidRPr="00D01DEF">
        <w:rPr>
          <w:lang w:val="ru-RU"/>
        </w:rPr>
        <w:t xml:space="preserve">. </w:t>
      </w:r>
      <w:r>
        <w:rPr>
          <w:lang w:val="ru-RU"/>
        </w:rPr>
        <w:t>Поэтому, правую часть следует преобразовать так:</w:t>
      </w:r>
    </w:p>
    <w:p w14:paraId="33714E4A" w14:textId="16B9431F" w:rsidR="00D01DEF" w:rsidRDefault="00430583" w:rsidP="00F87116">
      <w:pPr>
        <w:rPr>
          <w:lang w:val="ru-RU"/>
        </w:rPr>
      </w:pPr>
      <w:r w:rsidRPr="00430583">
        <w:rPr>
          <w:position w:val="-10"/>
          <w:lang w:val="ru-RU"/>
        </w:rPr>
        <w:object w:dxaOrig="2740" w:dyaOrig="360" w14:anchorId="26F4F04E">
          <v:shape id="_x0000_i1054" type="#_x0000_t75" style="width:137.1pt;height:18pt" o:ole="">
            <v:imagedata r:id="rId82" o:title=""/>
          </v:shape>
          <o:OLEObject Type="Embed" ProgID="Equation.DSMT4" ShapeID="_x0000_i1054" DrawAspect="Content" ObjectID="_1794648816" r:id="rId83"/>
        </w:object>
      </w:r>
    </w:p>
    <w:p w14:paraId="5C50AC70" w14:textId="113FB808" w:rsidR="00430583" w:rsidRDefault="00430583" w:rsidP="00F87116">
      <w:pPr>
        <w:rPr>
          <w:lang w:val="ru-RU"/>
        </w:rPr>
      </w:pPr>
      <w:r>
        <w:rPr>
          <w:lang w:val="ru-RU"/>
        </w:rPr>
        <w:t xml:space="preserve">Понятно, что число 4 является двукратным корнем характеристического уравнения </w:t>
      </w:r>
    </w:p>
    <w:p w14:paraId="6DF5DE40" w14:textId="77777777" w:rsidR="00430583" w:rsidRDefault="00430583" w:rsidP="00F87116">
      <w:pPr>
        <w:rPr>
          <w:lang w:val="ru-RU"/>
        </w:rPr>
      </w:pPr>
      <w:r w:rsidRPr="00430583">
        <w:rPr>
          <w:position w:val="-10"/>
          <w:lang w:val="ru-RU"/>
        </w:rPr>
        <w:object w:dxaOrig="2560" w:dyaOrig="360" w14:anchorId="0E4D077C">
          <v:shape id="_x0000_i1055" type="#_x0000_t75" style="width:128.3pt;height:18pt" o:ole="">
            <v:imagedata r:id="rId84" o:title=""/>
          </v:shape>
          <o:OLEObject Type="Embed" ProgID="Equation.DSMT4" ShapeID="_x0000_i1055" DrawAspect="Content" ObjectID="_1794648817" r:id="rId85"/>
        </w:object>
      </w:r>
      <w:r>
        <w:rPr>
          <w:lang w:val="ru-RU"/>
        </w:rPr>
        <w:t>,</w:t>
      </w:r>
    </w:p>
    <w:p w14:paraId="303E7EEF" w14:textId="255848D5" w:rsidR="00430583" w:rsidRDefault="00430583" w:rsidP="00F87116">
      <w:pPr>
        <w:rPr>
          <w:lang w:val="ru-RU"/>
        </w:rPr>
      </w:pPr>
      <w:r>
        <w:rPr>
          <w:lang w:val="ru-RU"/>
        </w:rPr>
        <w:t>и частное решение неоднородного соотношения ищем в виде:</w:t>
      </w:r>
    </w:p>
    <w:p w14:paraId="3732DB19" w14:textId="77777777" w:rsidR="005F1EA8" w:rsidRPr="00C9678A" w:rsidRDefault="005F1EA8" w:rsidP="00F87116">
      <w:pPr>
        <w:rPr>
          <w:lang w:val="ru-RU"/>
        </w:rPr>
      </w:pPr>
      <w:r w:rsidRPr="005F1EA8">
        <w:rPr>
          <w:position w:val="-12"/>
          <w:lang w:val="ru-RU"/>
        </w:rPr>
        <w:object w:dxaOrig="2680" w:dyaOrig="380" w14:anchorId="4AF97FA3">
          <v:shape id="_x0000_i1056" type="#_x0000_t75" style="width:133.85pt;height:18.9pt" o:ole="">
            <v:imagedata r:id="rId86" o:title=""/>
          </v:shape>
          <o:OLEObject Type="Embed" ProgID="Equation.DSMT4" ShapeID="_x0000_i1056" DrawAspect="Content" ObjectID="_1794648818" r:id="rId87"/>
        </w:object>
      </w:r>
      <w:r w:rsidRPr="00C9678A">
        <w:rPr>
          <w:lang w:val="ru-RU"/>
        </w:rPr>
        <w:t>.</w:t>
      </w:r>
    </w:p>
    <w:p w14:paraId="47E3ADF2" w14:textId="77777777" w:rsidR="005F1EA8" w:rsidRDefault="005F1EA8" w:rsidP="00F87116">
      <w:pPr>
        <w:rPr>
          <w:lang w:val="ru-RU"/>
        </w:rPr>
      </w:pPr>
      <w:r>
        <w:rPr>
          <w:lang w:val="ru-RU"/>
        </w:rPr>
        <w:t>При подстановке в соотношение получим:</w:t>
      </w:r>
    </w:p>
    <w:p w14:paraId="5483B94A" w14:textId="38726BE5" w:rsidR="00430583" w:rsidRPr="00D01DEF" w:rsidRDefault="00430583" w:rsidP="00F87116">
      <w:pPr>
        <w:rPr>
          <w:lang w:val="ru-RU"/>
        </w:rPr>
      </w:pPr>
      <w:r>
        <w:rPr>
          <w:lang w:val="ru-RU"/>
        </w:rPr>
        <w:t xml:space="preserve">  </w:t>
      </w:r>
      <w:r w:rsidR="00C9678A" w:rsidRPr="005F1EA8">
        <w:rPr>
          <w:position w:val="-32"/>
          <w:lang w:val="ru-RU"/>
        </w:rPr>
        <w:object w:dxaOrig="6200" w:dyaOrig="760" w14:anchorId="4900DBAC">
          <v:shape id="_x0000_i1057" type="#_x0000_t75" style="width:309.25pt;height:37.85pt" o:ole="">
            <v:imagedata r:id="rId88" o:title=""/>
          </v:shape>
          <o:OLEObject Type="Embed" ProgID="Equation.DSMT4" ShapeID="_x0000_i1057" DrawAspect="Content" ObjectID="_1794648819" r:id="rId89"/>
        </w:object>
      </w:r>
    </w:p>
    <w:p w14:paraId="429297CA" w14:textId="77777777" w:rsidR="005F1EA8" w:rsidRDefault="00D01DEF" w:rsidP="00F87116">
      <w:pPr>
        <w:rPr>
          <w:lang w:val="ru-RU"/>
        </w:rPr>
      </w:pPr>
      <w:r>
        <w:rPr>
          <w:lang w:val="ru-RU"/>
        </w:rPr>
        <w:t xml:space="preserve"> </w:t>
      </w:r>
      <w:r w:rsidR="005F1EA8">
        <w:rPr>
          <w:lang w:val="ru-RU"/>
        </w:rPr>
        <w:t xml:space="preserve">Сокращая на </w:t>
      </w:r>
      <w:r w:rsidR="005F1EA8" w:rsidRPr="005F1EA8">
        <w:rPr>
          <w:position w:val="-4"/>
          <w:lang w:val="ru-RU"/>
        </w:rPr>
        <w:object w:dxaOrig="440" w:dyaOrig="300" w14:anchorId="33E3636A">
          <v:shape id="_x0000_i1058" type="#_x0000_t75" style="width:22.15pt;height:15.7pt" o:ole="">
            <v:imagedata r:id="rId90" o:title=""/>
          </v:shape>
          <o:OLEObject Type="Embed" ProgID="Equation.DSMT4" ShapeID="_x0000_i1058" DrawAspect="Content" ObjectID="_1794648820" r:id="rId91"/>
        </w:object>
      </w:r>
      <w:r w:rsidR="005F1EA8">
        <w:t xml:space="preserve">, </w:t>
      </w:r>
      <w:r w:rsidR="005F1EA8">
        <w:rPr>
          <w:lang w:val="ru-RU"/>
        </w:rPr>
        <w:t>получим:</w:t>
      </w:r>
    </w:p>
    <w:p w14:paraId="33376538" w14:textId="1E9F3A45" w:rsidR="00D01DEF" w:rsidRDefault="005F1EA8" w:rsidP="00F87116">
      <w:pPr>
        <w:rPr>
          <w:lang w:val="ru-RU"/>
        </w:rPr>
      </w:pPr>
      <w:r>
        <w:rPr>
          <w:lang w:val="ru-RU"/>
        </w:rPr>
        <w:t xml:space="preserve"> </w:t>
      </w:r>
      <w:r w:rsidRPr="005F1EA8">
        <w:rPr>
          <w:position w:val="-32"/>
          <w:lang w:val="ru-RU"/>
        </w:rPr>
        <w:object w:dxaOrig="5940" w:dyaOrig="760" w14:anchorId="2B0253C2">
          <v:shape id="_x0000_i1059" type="#_x0000_t75" style="width:297.7pt;height:37.85pt" o:ole="">
            <v:imagedata r:id="rId92" o:title=""/>
          </v:shape>
          <o:OLEObject Type="Embed" ProgID="Equation.DSMT4" ShapeID="_x0000_i1059" DrawAspect="Content" ObjectID="_1794648821" r:id="rId93"/>
        </w:object>
      </w:r>
    </w:p>
    <w:p w14:paraId="5D8B2EF9" w14:textId="02A04D56" w:rsidR="00587F1F" w:rsidRDefault="00587F1F" w:rsidP="00F87116">
      <w:pPr>
        <w:rPr>
          <w:lang w:val="ru-RU"/>
        </w:rPr>
      </w:pPr>
      <w:r>
        <w:rPr>
          <w:lang w:val="ru-RU"/>
        </w:rPr>
        <w:t>Предлагается закончить решение самостоятельно.</w:t>
      </w:r>
    </w:p>
    <w:p w14:paraId="5AC39257" w14:textId="657D4110" w:rsidR="00C9678A" w:rsidRDefault="00895E71" w:rsidP="00F87116">
      <w:pPr>
        <w:rPr>
          <w:lang w:val="ru-RU"/>
        </w:rPr>
      </w:pPr>
      <w:r>
        <w:rPr>
          <w:lang w:val="ru-RU"/>
        </w:rPr>
        <w:t>3</w:t>
      </w:r>
      <w:r w:rsidR="00C9678A" w:rsidRPr="00C9678A">
        <w:rPr>
          <w:lang w:val="ru-RU"/>
        </w:rPr>
        <w:t xml:space="preserve">) </w:t>
      </w:r>
      <w:r w:rsidR="00C9678A">
        <w:rPr>
          <w:lang w:val="ru-RU"/>
        </w:rPr>
        <w:t>Определить вид общего решения неоднородного соотношения:</w:t>
      </w:r>
    </w:p>
    <w:p w14:paraId="6ADC5E1D" w14:textId="19ABFB80" w:rsidR="00C9678A" w:rsidRPr="0071083B" w:rsidRDefault="002A283C" w:rsidP="00F87116">
      <w:pPr>
        <w:rPr>
          <w:lang w:val="ru-RU"/>
        </w:rPr>
      </w:pPr>
      <w:r w:rsidRPr="00C9678A">
        <w:rPr>
          <w:position w:val="-24"/>
          <w:lang w:val="ru-RU"/>
        </w:rPr>
        <w:object w:dxaOrig="8500" w:dyaOrig="660" w14:anchorId="170C3251">
          <v:shape id="_x0000_i1060" type="#_x0000_t75" style="width:425.1pt;height:33.7pt" o:ole="">
            <v:imagedata r:id="rId94" o:title=""/>
          </v:shape>
          <o:OLEObject Type="Embed" ProgID="Equation.DSMT4" ShapeID="_x0000_i1060" DrawAspect="Content" ObjectID="_1794648822" r:id="rId95"/>
        </w:object>
      </w:r>
      <w:r w:rsidR="00C9678A">
        <w:rPr>
          <w:lang w:val="ru-RU"/>
        </w:rPr>
        <w:t xml:space="preserve"> </w:t>
      </w:r>
      <w:r w:rsidR="00C9678A" w:rsidRPr="0071083B">
        <w:rPr>
          <w:lang w:val="ru-RU"/>
        </w:rPr>
        <w:t>.</w:t>
      </w:r>
    </w:p>
    <w:p w14:paraId="30BE7481" w14:textId="3C316864" w:rsidR="00C9678A" w:rsidRDefault="003654F5" w:rsidP="00F87116">
      <w:pPr>
        <w:rPr>
          <w:lang w:val="ru-RU"/>
        </w:rPr>
      </w:pPr>
      <w:r>
        <w:rPr>
          <w:lang w:val="ru-RU"/>
        </w:rPr>
        <w:t>Характеристическое уравнение:</w:t>
      </w:r>
    </w:p>
    <w:p w14:paraId="4E7E867D" w14:textId="65751EAA" w:rsidR="003654F5" w:rsidRDefault="003654F5" w:rsidP="00F87116">
      <w:pPr>
        <w:rPr>
          <w:lang w:val="ru-RU"/>
        </w:rPr>
      </w:pPr>
      <w:r w:rsidRPr="003654F5">
        <w:rPr>
          <w:position w:val="-6"/>
          <w:lang w:val="ru-RU"/>
        </w:rPr>
        <w:object w:dxaOrig="3120" w:dyaOrig="320" w14:anchorId="6BA3B171">
          <v:shape id="_x0000_i1061" type="#_x0000_t75" style="width:156pt;height:16.15pt" o:ole="">
            <v:imagedata r:id="rId96" o:title=""/>
          </v:shape>
          <o:OLEObject Type="Embed" ProgID="Equation.DSMT4" ShapeID="_x0000_i1061" DrawAspect="Content" ObjectID="_1794648823" r:id="rId97"/>
        </w:object>
      </w:r>
      <w:r>
        <w:rPr>
          <w:lang w:val="ru-RU"/>
        </w:rPr>
        <w:t>.</w:t>
      </w:r>
    </w:p>
    <w:p w14:paraId="59305A29" w14:textId="6B3A448F" w:rsidR="003654F5" w:rsidRDefault="003654F5" w:rsidP="00F87116">
      <w:pPr>
        <w:rPr>
          <w:lang w:val="ru-RU"/>
        </w:rPr>
      </w:pPr>
      <w:r>
        <w:rPr>
          <w:lang w:val="ru-RU"/>
        </w:rPr>
        <w:t>Вид правой части таков, что может потребоваться проверка корней 4-</w:t>
      </w:r>
      <w:r w:rsidR="00367B67">
        <w:rPr>
          <w:lang w:val="ru-RU"/>
        </w:rPr>
        <w:t xml:space="preserve">й </w:t>
      </w:r>
      <w:r>
        <w:rPr>
          <w:lang w:val="ru-RU"/>
        </w:rPr>
        <w:t>степени из -2, поэтому можно поискать разложение характеристического многочлена на множители таким образом:</w:t>
      </w:r>
    </w:p>
    <w:p w14:paraId="59263FBD" w14:textId="7EBC40C3" w:rsidR="003654F5" w:rsidRDefault="003654F5" w:rsidP="00F87116">
      <w:pPr>
        <w:rPr>
          <w:lang w:val="ru-RU"/>
        </w:rPr>
      </w:pPr>
      <w:r w:rsidRPr="003654F5">
        <w:rPr>
          <w:position w:val="-10"/>
          <w:lang w:val="ru-RU"/>
        </w:rPr>
        <w:object w:dxaOrig="7479" w:dyaOrig="360" w14:anchorId="1043F807">
          <v:shape id="_x0000_i1062" type="#_x0000_t75" style="width:374.3pt;height:18pt" o:ole="">
            <v:imagedata r:id="rId98" o:title=""/>
          </v:shape>
          <o:OLEObject Type="Embed" ProgID="Equation.DSMT4" ShapeID="_x0000_i1062" DrawAspect="Content" ObjectID="_1794648824" r:id="rId99"/>
        </w:object>
      </w:r>
      <w:r>
        <w:rPr>
          <w:lang w:val="ru-RU"/>
        </w:rPr>
        <w:t xml:space="preserve">  </w:t>
      </w:r>
    </w:p>
    <w:p w14:paraId="0E45A706" w14:textId="356514E4" w:rsidR="003654F5" w:rsidRDefault="003654F5" w:rsidP="00F87116">
      <w:pPr>
        <w:rPr>
          <w:lang w:val="ru-RU"/>
        </w:rPr>
      </w:pPr>
      <w:r>
        <w:rPr>
          <w:lang w:val="ru-RU"/>
        </w:rPr>
        <w:t>Таким образом,</w:t>
      </w:r>
    </w:p>
    <w:p w14:paraId="01DF3AE2" w14:textId="32898AF8" w:rsidR="00367B67" w:rsidRDefault="005F12C1" w:rsidP="00F87116">
      <w:r w:rsidRPr="00367B67">
        <w:rPr>
          <w:position w:val="-42"/>
          <w:lang w:val="ru-RU"/>
        </w:rPr>
        <w:object w:dxaOrig="4440" w:dyaOrig="960" w14:anchorId="7A311305">
          <v:shape id="_x0000_i1063" type="#_x0000_t75" style="width:222pt;height:48pt" o:ole="">
            <v:imagedata r:id="rId100" o:title=""/>
          </v:shape>
          <o:OLEObject Type="Embed" ProgID="Equation.DSMT4" ShapeID="_x0000_i1063" DrawAspect="Content" ObjectID="_1794648825" r:id="rId101"/>
        </w:object>
      </w:r>
      <w:r w:rsidR="00367B67">
        <w:rPr>
          <w:lang w:val="ru-RU"/>
        </w:rPr>
        <w:t xml:space="preserve"> </w:t>
      </w:r>
    </w:p>
    <w:p w14:paraId="40360B96" w14:textId="3BC3B5AB" w:rsidR="00367B67" w:rsidRDefault="00367B67" w:rsidP="00F87116">
      <w:pPr>
        <w:rPr>
          <w:lang w:val="ru-RU"/>
        </w:rPr>
      </w:pPr>
      <w:r>
        <w:rPr>
          <w:lang w:val="ru-RU"/>
        </w:rPr>
        <w:t xml:space="preserve">Корни 4-й степени из -2 находятся в вершинах квадрата, вписанного в окружность радиуса </w:t>
      </w:r>
      <w:r w:rsidRPr="00367B67">
        <w:rPr>
          <w:position w:val="-6"/>
          <w:lang w:val="ru-RU"/>
        </w:rPr>
        <w:object w:dxaOrig="380" w:dyaOrig="340" w14:anchorId="3283388E">
          <v:shape id="_x0000_i1064" type="#_x0000_t75" style="width:18.9pt;height:17.1pt" o:ole="">
            <v:imagedata r:id="rId102" o:title=""/>
          </v:shape>
          <o:OLEObject Type="Embed" ProgID="Equation.DSMT4" ShapeID="_x0000_i1064" DrawAspect="Content" ObjectID="_1794648826" r:id="rId103"/>
        </w:object>
      </w:r>
      <w:r>
        <w:rPr>
          <w:lang w:val="ru-RU"/>
        </w:rPr>
        <w:t xml:space="preserve"> с центром в нулевой точке, диагонали которого идут вдоль биссектрис координатных углов. Это две пары комплексно-сопряженных чисел: </w:t>
      </w:r>
    </w:p>
    <w:p w14:paraId="3F8A51CD" w14:textId="26953F7E" w:rsidR="00A55F5A" w:rsidRDefault="00A55F5A" w:rsidP="00F87116">
      <w:pPr>
        <w:rPr>
          <w:lang w:val="ru-RU"/>
        </w:rPr>
      </w:pPr>
      <w:r w:rsidRPr="00A55F5A">
        <w:rPr>
          <w:position w:val="-24"/>
          <w:lang w:val="ru-RU"/>
        </w:rPr>
        <w:object w:dxaOrig="6619" w:dyaOrig="680" w14:anchorId="30CB99E4">
          <v:shape id="_x0000_i1065" type="#_x0000_t75" style="width:330.9pt;height:34.15pt" o:ole="">
            <v:imagedata r:id="rId104" o:title=""/>
          </v:shape>
          <o:OLEObject Type="Embed" ProgID="Equation.DSMT4" ShapeID="_x0000_i1065" DrawAspect="Content" ObjectID="_1794648827" r:id="rId105"/>
        </w:object>
      </w:r>
      <w:r>
        <w:rPr>
          <w:lang w:val="ru-RU"/>
        </w:rPr>
        <w:t xml:space="preserve"> и </w:t>
      </w:r>
    </w:p>
    <w:p w14:paraId="5E1D4693" w14:textId="621FDF15" w:rsidR="00A55F5A" w:rsidRPr="00A55F5A" w:rsidRDefault="00360ABF" w:rsidP="00F87116">
      <w:pPr>
        <w:rPr>
          <w:lang w:val="ru-RU"/>
        </w:rPr>
      </w:pPr>
      <w:r w:rsidRPr="00A55F5A">
        <w:rPr>
          <w:position w:val="-24"/>
          <w:lang w:val="ru-RU"/>
        </w:rPr>
        <w:object w:dxaOrig="6140" w:dyaOrig="680" w14:anchorId="13492D73">
          <v:shape id="_x0000_i1066" type="#_x0000_t75" style="width:306.9pt;height:34.15pt" o:ole="">
            <v:imagedata r:id="rId106" o:title=""/>
          </v:shape>
          <o:OLEObject Type="Embed" ProgID="Equation.DSMT4" ShapeID="_x0000_i1066" DrawAspect="Content" ObjectID="_1794648828" r:id="rId107"/>
        </w:object>
      </w:r>
    </w:p>
    <w:p w14:paraId="07412E5A" w14:textId="77777777" w:rsidR="005F12C1" w:rsidRDefault="00367B67" w:rsidP="00F87116">
      <w:pPr>
        <w:rPr>
          <w:lang w:val="ru-RU"/>
        </w:rPr>
      </w:pPr>
      <w:r>
        <w:rPr>
          <w:lang w:val="ru-RU"/>
        </w:rPr>
        <w:t xml:space="preserve"> </w:t>
      </w:r>
      <w:r w:rsidR="00A55F5A">
        <w:rPr>
          <w:lang w:val="ru-RU"/>
        </w:rPr>
        <w:t xml:space="preserve">Следует заметить, что от значения аргумента, большего </w:t>
      </w:r>
      <w:r w:rsidR="005F12C1" w:rsidRPr="005F12C1">
        <w:rPr>
          <w:position w:val="-6"/>
          <w:lang w:val="ru-RU"/>
        </w:rPr>
        <w:object w:dxaOrig="220" w:dyaOrig="220" w14:anchorId="28E4F303">
          <v:shape id="_x0000_i1067" type="#_x0000_t75" style="width:11.1pt;height:11.1pt" o:ole="">
            <v:imagedata r:id="rId108" o:title=""/>
          </v:shape>
          <o:OLEObject Type="Embed" ProgID="Equation.DSMT4" ShapeID="_x0000_i1067" DrawAspect="Content" ObjectID="_1794648829" r:id="rId109"/>
        </w:object>
      </w:r>
      <w:r w:rsidR="005F12C1">
        <w:rPr>
          <w:lang w:val="ru-RU"/>
        </w:rPr>
        <w:t xml:space="preserve">, следует отнять  </w:t>
      </w:r>
      <w:r w:rsidR="005F12C1" w:rsidRPr="005F12C1">
        <w:rPr>
          <w:position w:val="-6"/>
          <w:lang w:val="ru-RU"/>
        </w:rPr>
        <w:object w:dxaOrig="360" w:dyaOrig="279" w14:anchorId="055EF8F1">
          <v:shape id="_x0000_i1068" type="#_x0000_t75" style="width:18pt;height:13.85pt" o:ole="">
            <v:imagedata r:id="rId110" o:title=""/>
          </v:shape>
          <o:OLEObject Type="Embed" ProgID="Equation.DSMT4" ShapeID="_x0000_i1068" DrawAspect="Content" ObjectID="_1794648830" r:id="rId111"/>
        </w:object>
      </w:r>
      <w:r w:rsidR="005F12C1">
        <w:rPr>
          <w:lang w:val="ru-RU"/>
        </w:rPr>
        <w:t xml:space="preserve">, чтобы попасть в диапазон главных значений аргумента </w:t>
      </w:r>
      <w:r w:rsidR="005F12C1" w:rsidRPr="005F12C1">
        <w:rPr>
          <w:position w:val="-10"/>
          <w:lang w:val="ru-RU"/>
        </w:rPr>
        <w:object w:dxaOrig="760" w:dyaOrig="320" w14:anchorId="2C1B285A">
          <v:shape id="_x0000_i1069" type="#_x0000_t75" style="width:37.85pt;height:16.15pt" o:ole="">
            <v:imagedata r:id="rId112" o:title=""/>
          </v:shape>
          <o:OLEObject Type="Embed" ProgID="Equation.DSMT4" ShapeID="_x0000_i1069" DrawAspect="Content" ObjectID="_1794648831" r:id="rId113"/>
        </w:object>
      </w:r>
      <w:r w:rsidR="005F12C1" w:rsidRPr="005F12C1">
        <w:rPr>
          <w:lang w:val="ru-RU"/>
        </w:rPr>
        <w:t xml:space="preserve">. </w:t>
      </w:r>
      <w:r w:rsidR="005F12C1">
        <w:rPr>
          <w:lang w:val="ru-RU"/>
        </w:rPr>
        <w:t xml:space="preserve">Например, при </w:t>
      </w:r>
      <w:r w:rsidR="005F12C1" w:rsidRPr="005F12C1">
        <w:rPr>
          <w:position w:val="-6"/>
          <w:lang w:val="ru-RU"/>
        </w:rPr>
        <w:object w:dxaOrig="540" w:dyaOrig="279" w14:anchorId="71225B37">
          <v:shape id="_x0000_i1070" type="#_x0000_t75" style="width:27.25pt;height:13.85pt" o:ole="">
            <v:imagedata r:id="rId114" o:title=""/>
          </v:shape>
          <o:OLEObject Type="Embed" ProgID="Equation.DSMT4" ShapeID="_x0000_i1070" DrawAspect="Content" ObjectID="_1794648832" r:id="rId115"/>
        </w:object>
      </w:r>
      <w:r w:rsidR="005F12C1">
        <w:rPr>
          <w:lang w:val="ru-RU"/>
        </w:rPr>
        <w:t xml:space="preserve"> в написанной выше формуле корней получим:</w:t>
      </w:r>
    </w:p>
    <w:p w14:paraId="29F9B511" w14:textId="4006639B" w:rsidR="00367B67" w:rsidRDefault="005F12C1" w:rsidP="00F87116">
      <w:pPr>
        <w:rPr>
          <w:lang w:val="ru-RU"/>
        </w:rPr>
      </w:pPr>
      <w:r>
        <w:rPr>
          <w:lang w:val="ru-RU"/>
        </w:rPr>
        <w:t xml:space="preserve"> </w:t>
      </w:r>
      <w:r w:rsidRPr="005F12C1">
        <w:rPr>
          <w:position w:val="-12"/>
          <w:lang w:val="ru-RU"/>
        </w:rPr>
        <w:object w:dxaOrig="2140" w:dyaOrig="540" w14:anchorId="5B7B5B50">
          <v:shape id="_x0000_i1071" type="#_x0000_t75" style="width:107.1pt;height:27.25pt" o:ole="">
            <v:imagedata r:id="rId116" o:title=""/>
          </v:shape>
          <o:OLEObject Type="Embed" ProgID="Equation.DSMT4" ShapeID="_x0000_i1071" DrawAspect="Content" ObjectID="_1794648833" r:id="rId117"/>
        </w:object>
      </w:r>
    </w:p>
    <w:p w14:paraId="502805D4" w14:textId="590DC18C" w:rsidR="002A283C" w:rsidRDefault="002A283C" w:rsidP="00F87116">
      <w:pPr>
        <w:rPr>
          <w:lang w:val="ru-RU"/>
        </w:rPr>
      </w:pPr>
      <w:r>
        <w:rPr>
          <w:lang w:val="ru-RU"/>
        </w:rPr>
        <w:t>Общее решение однородного соотношения:</w:t>
      </w:r>
    </w:p>
    <w:p w14:paraId="7FC70061" w14:textId="21B2F33B" w:rsidR="002A283C" w:rsidRPr="0071083B" w:rsidRDefault="00360ABF" w:rsidP="00F87116">
      <w:pPr>
        <w:rPr>
          <w:lang w:val="ru-RU"/>
        </w:rPr>
      </w:pPr>
      <w:r w:rsidRPr="002A283C">
        <w:rPr>
          <w:position w:val="-24"/>
          <w:lang w:val="ru-RU"/>
        </w:rPr>
        <w:object w:dxaOrig="7800" w:dyaOrig="620" w14:anchorId="2E63F1FF">
          <v:shape id="_x0000_i1072" type="#_x0000_t75" style="width:390.45pt;height:30.9pt" o:ole="">
            <v:imagedata r:id="rId118" o:title=""/>
          </v:shape>
          <o:OLEObject Type="Embed" ProgID="Equation.DSMT4" ShapeID="_x0000_i1072" DrawAspect="Content" ObjectID="_1794648834" r:id="rId119"/>
        </w:object>
      </w:r>
      <w:r w:rsidR="002A283C">
        <w:rPr>
          <w:lang w:val="ru-RU"/>
        </w:rPr>
        <w:t xml:space="preserve"> </w:t>
      </w:r>
      <w:r w:rsidR="002A283C" w:rsidRPr="0071083B">
        <w:rPr>
          <w:lang w:val="ru-RU"/>
        </w:rPr>
        <w:t>.</w:t>
      </w:r>
    </w:p>
    <w:p w14:paraId="4105BE1E" w14:textId="4AB0E83D" w:rsidR="002A283C" w:rsidRPr="002A283C" w:rsidRDefault="002A283C" w:rsidP="00F87116">
      <w:pPr>
        <w:rPr>
          <w:lang w:val="ru-RU"/>
        </w:rPr>
      </w:pPr>
      <w:r>
        <w:rPr>
          <w:lang w:val="ru-RU"/>
        </w:rPr>
        <w:t>Чтобы найти частное решение неоднородного соотношения, разобьем правую часть на три слагаемых и воспользуемся принципом суперпозиции.</w:t>
      </w:r>
    </w:p>
    <w:p w14:paraId="695844AB" w14:textId="77777777" w:rsidR="002A283C" w:rsidRPr="00C255C8" w:rsidRDefault="002A283C" w:rsidP="00F87116">
      <w:pPr>
        <w:rPr>
          <w:lang w:val="ru-RU"/>
        </w:rPr>
      </w:pPr>
      <w:r>
        <w:rPr>
          <w:lang w:val="ru-RU"/>
        </w:rPr>
        <w:t xml:space="preserve">Именно, правая часть </w:t>
      </w:r>
      <w:r w:rsidRPr="002A283C">
        <w:rPr>
          <w:position w:val="-12"/>
          <w:lang w:val="ru-RU"/>
        </w:rPr>
        <w:object w:dxaOrig="2760" w:dyaOrig="360" w14:anchorId="71E95ACB">
          <v:shape id="_x0000_i1073" type="#_x0000_t75" style="width:138pt;height:18pt" o:ole="">
            <v:imagedata r:id="rId120" o:title=""/>
          </v:shape>
          <o:OLEObject Type="Embed" ProgID="Equation.DSMT4" ShapeID="_x0000_i1073" DrawAspect="Content" ObjectID="_1794648835" r:id="rId121"/>
        </w:object>
      </w:r>
      <w:r w:rsidRPr="00C255C8">
        <w:rPr>
          <w:lang w:val="ru-RU"/>
        </w:rPr>
        <w:t>,</w:t>
      </w:r>
    </w:p>
    <w:p w14:paraId="556F6180" w14:textId="00E8B85E" w:rsidR="002A283C" w:rsidRDefault="002A283C" w:rsidP="00F87116">
      <w:pPr>
        <w:rPr>
          <w:lang w:val="ru-RU"/>
        </w:rPr>
      </w:pPr>
      <w:r>
        <w:rPr>
          <w:lang w:val="ru-RU"/>
        </w:rPr>
        <w:t>где</w:t>
      </w:r>
    </w:p>
    <w:p w14:paraId="7AF59DA6" w14:textId="6A37C89B" w:rsidR="002A283C" w:rsidRPr="00C255C8" w:rsidRDefault="002A283C" w:rsidP="00F87116">
      <w:pPr>
        <w:rPr>
          <w:lang w:val="ru-RU"/>
        </w:rPr>
      </w:pPr>
      <w:r w:rsidRPr="002A283C">
        <w:rPr>
          <w:position w:val="-60"/>
          <w:lang w:val="ru-RU"/>
        </w:rPr>
        <w:object w:dxaOrig="4660" w:dyaOrig="1320" w14:anchorId="5FE19DC2">
          <v:shape id="_x0000_i1074" type="#_x0000_t75" style="width:233.1pt;height:66pt" o:ole="">
            <v:imagedata r:id="rId122" o:title=""/>
          </v:shape>
          <o:OLEObject Type="Embed" ProgID="Equation.DSMT4" ShapeID="_x0000_i1074" DrawAspect="Content" ObjectID="_1794648836" r:id="rId123"/>
        </w:object>
      </w:r>
      <w:r>
        <w:rPr>
          <w:lang w:val="ru-RU"/>
        </w:rPr>
        <w:t xml:space="preserve"> </w:t>
      </w:r>
    </w:p>
    <w:p w14:paraId="3E717879" w14:textId="77777777" w:rsidR="00C255C8" w:rsidRDefault="002A283C" w:rsidP="00F87116">
      <w:pPr>
        <w:rPr>
          <w:lang w:val="ru-RU"/>
        </w:rPr>
      </w:pPr>
      <w:r>
        <w:rPr>
          <w:lang w:val="ru-RU"/>
        </w:rPr>
        <w:t xml:space="preserve"> </w:t>
      </w:r>
      <w:r w:rsidR="00C255C8">
        <w:rPr>
          <w:lang w:val="ru-RU"/>
        </w:rPr>
        <w:t>Первая функция есть многочлен 3-й степени, умноженный на тривиальную экспоненту с основанием «единица». Так как число 1 является двукратным корнем характеристического уравнения, то соответствующее слагаемое в частном решении будет иметь вид:</w:t>
      </w:r>
    </w:p>
    <w:p w14:paraId="4781F6CD" w14:textId="77777777" w:rsidR="00C255C8" w:rsidRPr="00C255C8" w:rsidRDefault="00C255C8" w:rsidP="00F87116">
      <w:pPr>
        <w:rPr>
          <w:lang w:val="ru-RU"/>
        </w:rPr>
      </w:pPr>
      <w:r w:rsidRPr="00C255C8">
        <w:rPr>
          <w:position w:val="-12"/>
          <w:lang w:val="ru-RU"/>
        </w:rPr>
        <w:object w:dxaOrig="2940" w:dyaOrig="380" w14:anchorId="744A47F4">
          <v:shape id="_x0000_i1075" type="#_x0000_t75" style="width:147.25pt;height:18.9pt" o:ole="">
            <v:imagedata r:id="rId124" o:title=""/>
          </v:shape>
          <o:OLEObject Type="Embed" ProgID="Equation.DSMT4" ShapeID="_x0000_i1075" DrawAspect="Content" ObjectID="_1794648837" r:id="rId125"/>
        </w:object>
      </w:r>
      <w:r>
        <w:rPr>
          <w:lang w:val="ru-RU"/>
        </w:rPr>
        <w:t xml:space="preserve"> </w:t>
      </w:r>
    </w:p>
    <w:p w14:paraId="79AADE04" w14:textId="4B3CE430" w:rsidR="003654F5" w:rsidRDefault="00C255C8" w:rsidP="00F87116">
      <w:pPr>
        <w:rPr>
          <w:lang w:val="ru-RU"/>
        </w:rPr>
      </w:pPr>
      <w:r>
        <w:rPr>
          <w:lang w:val="ru-RU"/>
        </w:rPr>
        <w:t xml:space="preserve">Для функции    </w:t>
      </w:r>
      <w:r w:rsidRPr="002A283C">
        <w:rPr>
          <w:position w:val="-12"/>
          <w:lang w:val="ru-RU"/>
        </w:rPr>
        <w:object w:dxaOrig="600" w:dyaOrig="360" w14:anchorId="309097B0">
          <v:shape id="_x0000_i1076" type="#_x0000_t75" style="width:30pt;height:18pt" o:ole="">
            <v:imagedata r:id="rId126" o:title=""/>
          </v:shape>
          <o:OLEObject Type="Embed" ProgID="Equation.DSMT4" ShapeID="_x0000_i1076" DrawAspect="Content" ObjectID="_1794648838" r:id="rId127"/>
        </w:object>
      </w:r>
      <w:r>
        <w:rPr>
          <w:lang w:val="ru-RU"/>
        </w:rPr>
        <w:t xml:space="preserve">, учитывая, что комплексное число (точнее, комплексно-сопряженная пара) </w:t>
      </w:r>
      <w:r w:rsidRPr="00C255C8">
        <w:rPr>
          <w:position w:val="-6"/>
          <w:lang w:val="ru-RU"/>
        </w:rPr>
        <w:object w:dxaOrig="440" w:dyaOrig="480" w14:anchorId="50EB1D22">
          <v:shape id="_x0000_i1077" type="#_x0000_t75" style="width:22.15pt;height:24pt" o:ole="">
            <v:imagedata r:id="rId128" o:title=""/>
          </v:shape>
          <o:OLEObject Type="Embed" ProgID="Equation.DSMT4" ShapeID="_x0000_i1077" DrawAspect="Content" ObjectID="_1794648839" r:id="rId129"/>
        </w:object>
      </w:r>
      <w:r>
        <w:rPr>
          <w:lang w:val="ru-RU"/>
        </w:rPr>
        <w:t xml:space="preserve"> не является корнем характеристического уравнения, получим такое слагаемое в частном решении:</w:t>
      </w:r>
    </w:p>
    <w:p w14:paraId="7A0AD934" w14:textId="1AD6D5C6" w:rsidR="00C255C8" w:rsidRDefault="00FC0D8D" w:rsidP="00F87116">
      <w:pPr>
        <w:rPr>
          <w:lang w:val="ru-RU"/>
        </w:rPr>
      </w:pPr>
      <w:r w:rsidRPr="00FC0D8D">
        <w:rPr>
          <w:position w:val="-24"/>
          <w:lang w:val="ru-RU"/>
        </w:rPr>
        <w:object w:dxaOrig="5500" w:dyaOrig="620" w14:anchorId="08D07CC3">
          <v:shape id="_x0000_i1078" type="#_x0000_t75" style="width:275.1pt;height:30.9pt" o:ole="">
            <v:imagedata r:id="rId130" o:title=""/>
          </v:shape>
          <o:OLEObject Type="Embed" ProgID="Equation.DSMT4" ShapeID="_x0000_i1078" DrawAspect="Content" ObjectID="_1794648840" r:id="rId131"/>
        </w:object>
      </w:r>
    </w:p>
    <w:p w14:paraId="3ED3C607" w14:textId="42ECA4CA" w:rsidR="00FC0D8D" w:rsidRDefault="00FC0D8D" w:rsidP="00F87116">
      <w:pPr>
        <w:rPr>
          <w:lang w:val="ru-RU"/>
        </w:rPr>
      </w:pPr>
      <w:r>
        <w:rPr>
          <w:lang w:val="ru-RU"/>
        </w:rPr>
        <w:t>Наибольшая степень многочлена при тригонометрических функциях равна 2(!).</w:t>
      </w:r>
    </w:p>
    <w:p w14:paraId="0B7AB1F4" w14:textId="457A80C6" w:rsidR="00FC0D8D" w:rsidRDefault="00FC0D8D" w:rsidP="00F87116">
      <w:pPr>
        <w:rPr>
          <w:lang w:val="ru-RU"/>
        </w:rPr>
      </w:pPr>
      <w:r>
        <w:rPr>
          <w:lang w:val="ru-RU"/>
        </w:rPr>
        <w:t>И, наконец, для последнего слагаемого правой части ищем частное решение в виде:</w:t>
      </w:r>
    </w:p>
    <w:p w14:paraId="07AAFF8E" w14:textId="3E135ECE" w:rsidR="00FC0D8D" w:rsidRDefault="00FC0D8D" w:rsidP="00F87116">
      <w:pPr>
        <w:rPr>
          <w:lang w:val="ru-RU"/>
        </w:rPr>
      </w:pPr>
      <w:r w:rsidRPr="00FC0D8D">
        <w:rPr>
          <w:position w:val="-24"/>
          <w:lang w:val="ru-RU"/>
        </w:rPr>
        <w:object w:dxaOrig="9540" w:dyaOrig="620" w14:anchorId="06AB4727">
          <v:shape id="_x0000_i1079" type="#_x0000_t75" style="width:477.7pt;height:30.9pt" o:ole="">
            <v:imagedata r:id="rId132" o:title=""/>
          </v:shape>
          <o:OLEObject Type="Embed" ProgID="Equation.DSMT4" ShapeID="_x0000_i1079" DrawAspect="Content" ObjectID="_1794648841" r:id="rId133"/>
        </w:object>
      </w:r>
    </w:p>
    <w:p w14:paraId="0828CC06" w14:textId="6740C79D" w:rsidR="00FC0D8D" w:rsidRDefault="00FC0D8D" w:rsidP="00F87116">
      <w:pPr>
        <w:rPr>
          <w:lang w:val="ru-RU"/>
        </w:rPr>
      </w:pPr>
      <w:r>
        <w:rPr>
          <w:lang w:val="ru-RU"/>
        </w:rPr>
        <w:t xml:space="preserve">Умножение всего </w:t>
      </w:r>
      <w:proofErr w:type="spellStart"/>
      <w:r>
        <w:rPr>
          <w:lang w:val="ru-RU"/>
        </w:rPr>
        <w:t>квазиполинома</w:t>
      </w:r>
      <w:proofErr w:type="spellEnd"/>
      <w:r>
        <w:rPr>
          <w:lang w:val="ru-RU"/>
        </w:rPr>
        <w:t xml:space="preserve"> на </w:t>
      </w:r>
      <w:r>
        <w:t>n</w:t>
      </w:r>
      <w:r w:rsidRPr="00FC0D8D">
        <w:rPr>
          <w:lang w:val="ru-RU"/>
        </w:rPr>
        <w:t xml:space="preserve"> </w:t>
      </w:r>
      <w:r>
        <w:rPr>
          <w:lang w:val="ru-RU"/>
        </w:rPr>
        <w:t xml:space="preserve">возникает из-за того, что </w:t>
      </w:r>
      <w:r w:rsidR="00AE0860">
        <w:rPr>
          <w:lang w:val="ru-RU"/>
        </w:rPr>
        <w:t xml:space="preserve">комплексно-сопряженная пара </w:t>
      </w:r>
      <w:r w:rsidR="00AE0860" w:rsidRPr="00C255C8">
        <w:rPr>
          <w:position w:val="-6"/>
          <w:lang w:val="ru-RU"/>
        </w:rPr>
        <w:object w:dxaOrig="800" w:dyaOrig="480" w14:anchorId="1F2D2296">
          <v:shape id="_x0000_i1080" type="#_x0000_t75" style="width:40.15pt;height:24pt" o:ole="">
            <v:imagedata r:id="rId134" o:title=""/>
          </v:shape>
          <o:OLEObject Type="Embed" ProgID="Equation.DSMT4" ShapeID="_x0000_i1080" DrawAspect="Content" ObjectID="_1794648842" r:id="rId135"/>
        </w:object>
      </w:r>
      <w:r w:rsidR="00AE0860">
        <w:rPr>
          <w:lang w:val="ru-RU"/>
        </w:rPr>
        <w:t>- простые корни характеристического уравнения.</w:t>
      </w:r>
    </w:p>
    <w:p w14:paraId="3B36C4C1" w14:textId="38537188" w:rsidR="00AE0860" w:rsidRDefault="00AE0860" w:rsidP="00F87116">
      <w:pPr>
        <w:rPr>
          <w:lang w:val="ru-RU"/>
        </w:rPr>
      </w:pPr>
      <w:r>
        <w:rPr>
          <w:lang w:val="ru-RU"/>
        </w:rPr>
        <w:t>В итоге получаем вид общего решения исходного соотношения:</w:t>
      </w:r>
    </w:p>
    <w:p w14:paraId="7BCA0BF9" w14:textId="77777777" w:rsidR="00AE0860" w:rsidRPr="0071083B" w:rsidRDefault="00AE0860" w:rsidP="00F87116">
      <w:pPr>
        <w:rPr>
          <w:lang w:val="ru-RU"/>
        </w:rPr>
      </w:pPr>
      <w:r w:rsidRPr="00AE0860">
        <w:rPr>
          <w:position w:val="-12"/>
          <w:lang w:val="ru-RU"/>
        </w:rPr>
        <w:object w:dxaOrig="2620" w:dyaOrig="380" w14:anchorId="2754E454">
          <v:shape id="_x0000_i1081" type="#_x0000_t75" style="width:131.1pt;height:18.9pt" o:ole="">
            <v:imagedata r:id="rId136" o:title=""/>
          </v:shape>
          <o:OLEObject Type="Embed" ProgID="Equation.DSMT4" ShapeID="_x0000_i1081" DrawAspect="Content" ObjectID="_1794648843" r:id="rId137"/>
        </w:object>
      </w:r>
      <w:r w:rsidRPr="0071083B">
        <w:rPr>
          <w:lang w:val="ru-RU"/>
        </w:rPr>
        <w:t>.</w:t>
      </w:r>
    </w:p>
    <w:p w14:paraId="74374326" w14:textId="6003E5D8" w:rsidR="00AE0860" w:rsidRDefault="00AE0860" w:rsidP="00F87116">
      <w:pPr>
        <w:rPr>
          <w:lang w:val="ru-RU"/>
        </w:rPr>
      </w:pPr>
      <w:r>
        <w:rPr>
          <w:lang w:val="ru-RU"/>
        </w:rPr>
        <w:t xml:space="preserve">В частном решении, заметим, содержится 18 неопределенных констант(!). </w:t>
      </w:r>
    </w:p>
    <w:p w14:paraId="10957560" w14:textId="5FE224D7" w:rsidR="0071083B" w:rsidRDefault="00895E71" w:rsidP="00F87116">
      <w:pPr>
        <w:rPr>
          <w:lang w:val="ru-RU"/>
        </w:rPr>
      </w:pPr>
      <w:r>
        <w:rPr>
          <w:lang w:val="ru-RU"/>
        </w:rPr>
        <w:t>4</w:t>
      </w:r>
      <w:r w:rsidR="0071083B" w:rsidRPr="0071083B">
        <w:rPr>
          <w:lang w:val="ru-RU"/>
        </w:rPr>
        <w:t xml:space="preserve">) </w:t>
      </w:r>
      <w:r w:rsidR="0071083B">
        <w:rPr>
          <w:lang w:val="ru-RU"/>
        </w:rPr>
        <w:t>Найти частное решение неоднородного соотношения по начальным условиям:</w:t>
      </w:r>
    </w:p>
    <w:p w14:paraId="3D488273" w14:textId="787DDF71" w:rsidR="0071083B" w:rsidRDefault="00262E42" w:rsidP="00F87116">
      <w:pPr>
        <w:rPr>
          <w:lang w:val="ru-RU"/>
        </w:rPr>
      </w:pPr>
      <w:r w:rsidRPr="00262E42">
        <w:rPr>
          <w:position w:val="-36"/>
          <w:lang w:val="ru-RU"/>
        </w:rPr>
        <w:object w:dxaOrig="4080" w:dyaOrig="859" w14:anchorId="35C1B21D">
          <v:shape id="_x0000_i1082" type="#_x0000_t75" style="width:204pt;height:42.9pt" o:ole="">
            <v:imagedata r:id="rId138" o:title=""/>
          </v:shape>
          <o:OLEObject Type="Embed" ProgID="Equation.DSMT4" ShapeID="_x0000_i1082" DrawAspect="Content" ObjectID="_1794648844" r:id="rId139"/>
        </w:object>
      </w:r>
    </w:p>
    <w:p w14:paraId="0FF1EE83" w14:textId="44F1876F" w:rsidR="00262E42" w:rsidRDefault="00262E42" w:rsidP="00F87116">
      <w:pPr>
        <w:rPr>
          <w:lang w:val="ru-RU"/>
        </w:rPr>
      </w:pPr>
      <w:r w:rsidRPr="00262E42">
        <w:rPr>
          <w:lang w:val="ru-RU"/>
        </w:rPr>
        <w:t>(</w:t>
      </w:r>
      <w:r>
        <w:rPr>
          <w:lang w:val="ru-RU"/>
        </w:rPr>
        <w:t>«Элем. комбинаторики», метод. указ., стр. 32, задача 2б).</w:t>
      </w:r>
    </w:p>
    <w:p w14:paraId="00E581B3" w14:textId="6B6215C1" w:rsidR="00262E42" w:rsidRDefault="00262E42" w:rsidP="00F87116">
      <w:pPr>
        <w:rPr>
          <w:lang w:val="ru-RU"/>
        </w:rPr>
      </w:pPr>
      <w:r>
        <w:rPr>
          <w:lang w:val="ru-RU"/>
        </w:rPr>
        <w:t>Характеристическое уравнение:</w:t>
      </w:r>
    </w:p>
    <w:p w14:paraId="2CE96ADA" w14:textId="600C7126" w:rsidR="00262E42" w:rsidRDefault="00262E42" w:rsidP="00F87116">
      <w:pPr>
        <w:rPr>
          <w:lang w:val="ru-RU"/>
        </w:rPr>
      </w:pPr>
      <w:r w:rsidRPr="00262E42">
        <w:rPr>
          <w:position w:val="-36"/>
          <w:lang w:val="ru-RU"/>
        </w:rPr>
        <w:object w:dxaOrig="2580" w:dyaOrig="859" w14:anchorId="0D2760A3">
          <v:shape id="_x0000_i1083" type="#_x0000_t75" style="width:129.7pt;height:42.9pt" o:ole="">
            <v:imagedata r:id="rId140" o:title=""/>
          </v:shape>
          <o:OLEObject Type="Embed" ProgID="Equation.DSMT4" ShapeID="_x0000_i1083" DrawAspect="Content" ObjectID="_1794648845" r:id="rId141"/>
        </w:object>
      </w:r>
    </w:p>
    <w:p w14:paraId="585D98F1" w14:textId="6D5097AB" w:rsidR="00262E42" w:rsidRDefault="00262E42" w:rsidP="00F87116">
      <w:pPr>
        <w:rPr>
          <w:lang w:val="ru-RU"/>
        </w:rPr>
      </w:pPr>
      <w:r>
        <w:rPr>
          <w:lang w:val="ru-RU"/>
        </w:rPr>
        <w:lastRenderedPageBreak/>
        <w:t xml:space="preserve">Корень </w:t>
      </w:r>
      <w:r w:rsidR="006A4D92" w:rsidRPr="00262E42">
        <w:rPr>
          <w:position w:val="-6"/>
          <w:lang w:val="ru-RU"/>
        </w:rPr>
        <w:object w:dxaOrig="660" w:dyaOrig="300" w14:anchorId="7471715F">
          <v:shape id="_x0000_i1084" type="#_x0000_t75" style="width:33.7pt;height:15.7pt" o:ole="">
            <v:imagedata r:id="rId142" o:title=""/>
          </v:shape>
          <o:OLEObject Type="Embed" ProgID="Equation.DSMT4" ShapeID="_x0000_i1084" DrawAspect="Content" ObjectID="_1794648846" r:id="rId143"/>
        </w:object>
      </w:r>
      <w:r w:rsidR="006A4D92">
        <w:rPr>
          <w:lang w:val="ru-RU"/>
        </w:rPr>
        <w:t xml:space="preserve"> кратности 3.</w:t>
      </w:r>
    </w:p>
    <w:p w14:paraId="47D76764" w14:textId="70447F1E" w:rsidR="006A4D92" w:rsidRDefault="006A4D92" w:rsidP="00F87116">
      <w:pPr>
        <w:rPr>
          <w:lang w:val="ru-RU"/>
        </w:rPr>
      </w:pPr>
      <w:r>
        <w:rPr>
          <w:lang w:val="ru-RU"/>
        </w:rPr>
        <w:t>Общее решение однородного соотношения:</w:t>
      </w:r>
    </w:p>
    <w:p w14:paraId="0ECD899A" w14:textId="429FDF7E" w:rsidR="006A4D92" w:rsidRPr="001848D6" w:rsidRDefault="006A4D92" w:rsidP="00F87116">
      <w:pPr>
        <w:rPr>
          <w:lang w:val="ru-RU"/>
        </w:rPr>
      </w:pPr>
      <w:r w:rsidRPr="006A4D92">
        <w:rPr>
          <w:position w:val="-12"/>
          <w:lang w:val="ru-RU"/>
        </w:rPr>
        <w:object w:dxaOrig="3240" w:dyaOrig="420" w14:anchorId="7DCE1C17">
          <v:shape id="_x0000_i1085" type="#_x0000_t75" style="width:162pt;height:21.7pt" o:ole="">
            <v:imagedata r:id="rId144" o:title=""/>
          </v:shape>
          <o:OLEObject Type="Embed" ProgID="Equation.DSMT4" ShapeID="_x0000_i1085" DrawAspect="Content" ObjectID="_1794648847" r:id="rId145"/>
        </w:object>
      </w:r>
      <w:r w:rsidRPr="001848D6">
        <w:rPr>
          <w:lang w:val="ru-RU"/>
        </w:rPr>
        <w:t>.</w:t>
      </w:r>
    </w:p>
    <w:p w14:paraId="0A4DC8CE" w14:textId="64E2C42E" w:rsidR="006A4D92" w:rsidRDefault="006A4D92" w:rsidP="00F87116">
      <w:pPr>
        <w:rPr>
          <w:lang w:val="ru-RU"/>
        </w:rPr>
      </w:pPr>
      <w:r>
        <w:rPr>
          <w:lang w:val="ru-RU"/>
        </w:rPr>
        <w:t>Методом подбора ищем частное решение неоднородного соотношения:</w:t>
      </w:r>
    </w:p>
    <w:p w14:paraId="6A8D01FC" w14:textId="7794DFCD" w:rsidR="006A4D92" w:rsidRPr="001848D6" w:rsidRDefault="006A4D92" w:rsidP="00F87116">
      <w:pPr>
        <w:rPr>
          <w:lang w:val="ru-RU"/>
        </w:rPr>
      </w:pPr>
      <w:r w:rsidRPr="006A4D92">
        <w:rPr>
          <w:position w:val="-12"/>
          <w:lang w:val="ru-RU"/>
        </w:rPr>
        <w:object w:dxaOrig="1440" w:dyaOrig="420" w14:anchorId="5F1705D5">
          <v:shape id="_x0000_i1086" type="#_x0000_t75" style="width:1in;height:21.7pt" o:ole="">
            <v:imagedata r:id="rId146" o:title=""/>
          </v:shape>
          <o:OLEObject Type="Embed" ProgID="Equation.DSMT4" ShapeID="_x0000_i1086" DrawAspect="Content" ObjectID="_1794648848" r:id="rId147"/>
        </w:object>
      </w:r>
      <w:r w:rsidRPr="001848D6">
        <w:rPr>
          <w:lang w:val="ru-RU"/>
        </w:rPr>
        <w:t>.</w:t>
      </w:r>
    </w:p>
    <w:p w14:paraId="255AB9F4" w14:textId="72DC8C16" w:rsidR="006A4D92" w:rsidRDefault="006A4D92" w:rsidP="00F87116">
      <w:pPr>
        <w:rPr>
          <w:lang w:val="ru-RU"/>
        </w:rPr>
      </w:pPr>
      <w:r>
        <w:rPr>
          <w:lang w:val="ru-RU"/>
        </w:rPr>
        <w:t xml:space="preserve">Чтобы найти константу </w:t>
      </w:r>
      <w:r w:rsidRPr="006A4D92">
        <w:rPr>
          <w:position w:val="-4"/>
          <w:lang w:val="ru-RU"/>
        </w:rPr>
        <w:object w:dxaOrig="260" w:dyaOrig="279" w14:anchorId="0D9FA6B0">
          <v:shape id="_x0000_i1087" type="#_x0000_t75" style="width:12.9pt;height:13.85pt" o:ole="">
            <v:imagedata r:id="rId148" o:title=""/>
          </v:shape>
          <o:OLEObject Type="Embed" ProgID="Equation.DSMT4" ShapeID="_x0000_i1087" DrawAspect="Content" ObjectID="_1794648849" r:id="rId149"/>
        </w:object>
      </w:r>
      <w:r w:rsidRPr="006A4D92">
        <w:rPr>
          <w:lang w:val="ru-RU"/>
        </w:rPr>
        <w:t xml:space="preserve">, </w:t>
      </w:r>
      <w:r>
        <w:rPr>
          <w:lang w:val="ru-RU"/>
        </w:rPr>
        <w:t>подставляем записанную выше функцию в исходное соотношение:</w:t>
      </w:r>
    </w:p>
    <w:p w14:paraId="11F7219B" w14:textId="55992456" w:rsidR="006A4D92" w:rsidRDefault="00A84789" w:rsidP="00F87116">
      <w:pPr>
        <w:rPr>
          <w:lang w:val="ru-RU"/>
        </w:rPr>
      </w:pPr>
      <w:r w:rsidRPr="006A4D92">
        <w:rPr>
          <w:position w:val="-12"/>
          <w:lang w:val="ru-RU"/>
        </w:rPr>
        <w:object w:dxaOrig="6900" w:dyaOrig="420" w14:anchorId="7708EBFF">
          <v:shape id="_x0000_i1088" type="#_x0000_t75" style="width:345.25pt;height:21.7pt" o:ole="">
            <v:imagedata r:id="rId150" o:title=""/>
          </v:shape>
          <o:OLEObject Type="Embed" ProgID="Equation.DSMT4" ShapeID="_x0000_i1088" DrawAspect="Content" ObjectID="_1794648850" r:id="rId151"/>
        </w:object>
      </w:r>
    </w:p>
    <w:p w14:paraId="6F13ED1A" w14:textId="7B08ECEC" w:rsidR="00A84789" w:rsidRDefault="00A84789" w:rsidP="00F87116">
      <w:pPr>
        <w:rPr>
          <w:lang w:val="ru-RU"/>
        </w:rPr>
      </w:pPr>
      <w:r>
        <w:rPr>
          <w:lang w:val="ru-RU"/>
        </w:rPr>
        <w:t xml:space="preserve">Сокращая на </w:t>
      </w:r>
      <w:r w:rsidRPr="00A84789">
        <w:rPr>
          <w:position w:val="-4"/>
          <w:lang w:val="ru-RU"/>
        </w:rPr>
        <w:object w:dxaOrig="480" w:dyaOrig="340" w14:anchorId="2AA7AD56">
          <v:shape id="_x0000_i1089" type="#_x0000_t75" style="width:24pt;height:17.1pt" o:ole="">
            <v:imagedata r:id="rId152" o:title=""/>
          </v:shape>
          <o:OLEObject Type="Embed" ProgID="Equation.DSMT4" ShapeID="_x0000_i1089" DrawAspect="Content" ObjectID="_1794648851" r:id="rId153"/>
        </w:object>
      </w:r>
      <w:r w:rsidRPr="0072348C">
        <w:rPr>
          <w:lang w:val="ru-RU"/>
        </w:rPr>
        <w:t xml:space="preserve">, </w:t>
      </w:r>
      <w:r>
        <w:rPr>
          <w:lang w:val="ru-RU"/>
        </w:rPr>
        <w:t>получим:</w:t>
      </w:r>
    </w:p>
    <w:p w14:paraId="207604CF" w14:textId="4C2FEB5F" w:rsidR="00A84789" w:rsidRPr="0072348C" w:rsidRDefault="000D21E1" w:rsidP="00F87116">
      <w:pPr>
        <w:rPr>
          <w:lang w:val="ru-RU"/>
        </w:rPr>
      </w:pPr>
      <w:r w:rsidRPr="000D21E1">
        <w:rPr>
          <w:position w:val="-12"/>
          <w:lang w:val="ru-RU"/>
        </w:rPr>
        <w:object w:dxaOrig="5539" w:dyaOrig="420" w14:anchorId="40BD2698">
          <v:shape id="_x0000_i1090" type="#_x0000_t75" style="width:276.9pt;height:21.7pt" o:ole="">
            <v:imagedata r:id="rId154" o:title=""/>
          </v:shape>
          <o:OLEObject Type="Embed" ProgID="Equation.DSMT4" ShapeID="_x0000_i1090" DrawAspect="Content" ObjectID="_1794648852" r:id="rId155"/>
        </w:object>
      </w:r>
      <w:r w:rsidRPr="0072348C">
        <w:rPr>
          <w:lang w:val="ru-RU"/>
        </w:rPr>
        <w:t>.</w:t>
      </w:r>
    </w:p>
    <w:p w14:paraId="65656F81" w14:textId="27EDAD48" w:rsidR="000D21E1" w:rsidRDefault="000D21E1" w:rsidP="00F87116">
      <w:pPr>
        <w:rPr>
          <w:lang w:val="ru-RU"/>
        </w:rPr>
      </w:pPr>
      <w:r>
        <w:rPr>
          <w:lang w:val="ru-RU"/>
        </w:rPr>
        <w:t xml:space="preserve">Для определения константы </w:t>
      </w:r>
      <w:r w:rsidRPr="006A4D92">
        <w:rPr>
          <w:position w:val="-4"/>
          <w:lang w:val="ru-RU"/>
        </w:rPr>
        <w:object w:dxaOrig="260" w:dyaOrig="279" w14:anchorId="0DE0A07E">
          <v:shape id="_x0000_i1091" type="#_x0000_t75" style="width:12.9pt;height:13.85pt" o:ole="">
            <v:imagedata r:id="rId148" o:title=""/>
          </v:shape>
          <o:OLEObject Type="Embed" ProgID="Equation.DSMT4" ShapeID="_x0000_i1091" DrawAspect="Content" ObjectID="_1794648853" r:id="rId156"/>
        </w:object>
      </w:r>
      <w:r>
        <w:rPr>
          <w:lang w:val="ru-RU"/>
        </w:rPr>
        <w:t xml:space="preserve"> достаточно приравнять свободные члены:</w:t>
      </w:r>
    </w:p>
    <w:p w14:paraId="641D6F35" w14:textId="34EF1D7C" w:rsidR="000D21E1" w:rsidRPr="001848D6" w:rsidRDefault="008A704C" w:rsidP="00F87116">
      <w:pPr>
        <w:rPr>
          <w:lang w:val="ru-RU"/>
        </w:rPr>
      </w:pPr>
      <w:r w:rsidRPr="000D21E1">
        <w:rPr>
          <w:position w:val="-12"/>
          <w:lang w:val="ru-RU"/>
        </w:rPr>
        <w:object w:dxaOrig="3300" w:dyaOrig="360" w14:anchorId="3BE2F55C">
          <v:shape id="_x0000_i1092" type="#_x0000_t75" style="width:165.7pt;height:18pt" o:ole="">
            <v:imagedata r:id="rId157" o:title=""/>
          </v:shape>
          <o:OLEObject Type="Embed" ProgID="Equation.DSMT4" ShapeID="_x0000_i1092" DrawAspect="Content" ObjectID="_1794648854" r:id="rId158"/>
        </w:object>
      </w:r>
      <w:r w:rsidRPr="001848D6">
        <w:rPr>
          <w:lang w:val="ru-RU"/>
        </w:rPr>
        <w:t>,</w:t>
      </w:r>
    </w:p>
    <w:p w14:paraId="09E345B1" w14:textId="77777777" w:rsidR="008A704C" w:rsidRPr="001848D6" w:rsidRDefault="008A704C" w:rsidP="00F87116">
      <w:pPr>
        <w:rPr>
          <w:lang w:val="ru-RU"/>
        </w:rPr>
      </w:pPr>
      <w:r>
        <w:rPr>
          <w:lang w:val="ru-RU"/>
        </w:rPr>
        <w:t xml:space="preserve">откуда </w:t>
      </w:r>
      <w:r w:rsidRPr="008A704C">
        <w:rPr>
          <w:position w:val="-28"/>
          <w:lang w:val="ru-RU"/>
        </w:rPr>
        <w:object w:dxaOrig="720" w:dyaOrig="720" w14:anchorId="7883A2F6">
          <v:shape id="_x0000_i1093" type="#_x0000_t75" style="width:36pt;height:36pt" o:ole="">
            <v:imagedata r:id="rId159" o:title=""/>
          </v:shape>
          <o:OLEObject Type="Embed" ProgID="Equation.DSMT4" ShapeID="_x0000_i1093" DrawAspect="Content" ObjectID="_1794648855" r:id="rId160"/>
        </w:object>
      </w:r>
      <w:r w:rsidRPr="001848D6">
        <w:rPr>
          <w:lang w:val="ru-RU"/>
        </w:rPr>
        <w:t>.</w:t>
      </w:r>
    </w:p>
    <w:p w14:paraId="34CFAA39" w14:textId="77777777" w:rsidR="008A704C" w:rsidRDefault="008A704C" w:rsidP="00F87116">
      <w:pPr>
        <w:rPr>
          <w:lang w:val="ru-RU"/>
        </w:rPr>
      </w:pPr>
      <w:r>
        <w:rPr>
          <w:lang w:val="ru-RU"/>
        </w:rPr>
        <w:t>Итак, общее решение исходного неоднородного соотношения имеет вид:</w:t>
      </w:r>
    </w:p>
    <w:p w14:paraId="544AF616" w14:textId="1626A4D2" w:rsidR="008A704C" w:rsidRDefault="008A704C" w:rsidP="00F87116">
      <w:pPr>
        <w:rPr>
          <w:lang w:val="ru-RU"/>
        </w:rPr>
      </w:pPr>
      <w:r>
        <w:rPr>
          <w:lang w:val="ru-RU"/>
        </w:rPr>
        <w:t xml:space="preserve"> </w:t>
      </w:r>
      <w:r w:rsidR="00883642" w:rsidRPr="008A704C">
        <w:rPr>
          <w:position w:val="-28"/>
          <w:lang w:val="ru-RU"/>
        </w:rPr>
        <w:object w:dxaOrig="7600" w:dyaOrig="720" w14:anchorId="2B565C4D">
          <v:shape id="_x0000_i1094" type="#_x0000_t75" style="width:380.3pt;height:36pt" o:ole="">
            <v:imagedata r:id="rId161" o:title=""/>
          </v:shape>
          <o:OLEObject Type="Embed" ProgID="Equation.DSMT4" ShapeID="_x0000_i1094" DrawAspect="Content" ObjectID="_1794648856" r:id="rId162"/>
        </w:object>
      </w:r>
    </w:p>
    <w:p w14:paraId="5C5D8768" w14:textId="77777777" w:rsidR="00A71377" w:rsidRDefault="00883642" w:rsidP="00F87116">
      <w:pPr>
        <w:rPr>
          <w:lang w:val="ru-RU"/>
        </w:rPr>
      </w:pPr>
      <w:r>
        <w:rPr>
          <w:lang w:val="ru-RU"/>
        </w:rPr>
        <w:t>Теперь, имея общее решение неоднородного соотношения, можно найти константы «интегрирования», удовлетворяя начальным условиям.</w:t>
      </w:r>
    </w:p>
    <w:p w14:paraId="266DDC52" w14:textId="77777777" w:rsidR="00A71377" w:rsidRDefault="00A71377" w:rsidP="00A71377">
      <w:r w:rsidRPr="0003410B">
        <w:rPr>
          <w:position w:val="-102"/>
        </w:rPr>
        <w:object w:dxaOrig="5340" w:dyaOrig="2220" w14:anchorId="129D3ED8">
          <v:shape id="_x0000_i1095" type="#_x0000_t75" style="width:267.7pt;height:111.25pt" o:ole="">
            <v:imagedata r:id="rId163" o:title=""/>
          </v:shape>
          <o:OLEObject Type="Embed" ProgID="Equation.DSMT4" ShapeID="_x0000_i1095" DrawAspect="Content" ObjectID="_1794648857" r:id="rId164"/>
        </w:object>
      </w:r>
    </w:p>
    <w:p w14:paraId="5FAA0284" w14:textId="77777777" w:rsidR="00A71377" w:rsidRPr="00A71377" w:rsidRDefault="00A71377" w:rsidP="00A71377">
      <w:pPr>
        <w:rPr>
          <w:lang w:val="ru-RU"/>
        </w:rPr>
      </w:pPr>
      <w:r w:rsidRPr="00A71377">
        <w:rPr>
          <w:lang w:val="ru-RU"/>
        </w:rPr>
        <w:t>Систему проще всего решить методом Гаусса:</w:t>
      </w:r>
    </w:p>
    <w:p w14:paraId="182F5BCB" w14:textId="77777777" w:rsidR="00A71377" w:rsidRDefault="00A71377" w:rsidP="00A71377">
      <w:r w:rsidRPr="0095283D">
        <w:rPr>
          <w:position w:val="-72"/>
        </w:rPr>
        <w:object w:dxaOrig="5240" w:dyaOrig="1579" w14:anchorId="358097A5">
          <v:shape id="_x0000_i1096" type="#_x0000_t75" style="width:262.15pt;height:78.9pt" o:ole="">
            <v:imagedata r:id="rId165" o:title=""/>
          </v:shape>
          <o:OLEObject Type="Embed" ProgID="Equation.DSMT4" ShapeID="_x0000_i1096" DrawAspect="Content" ObjectID="_1794648858" r:id="rId166"/>
        </w:object>
      </w:r>
    </w:p>
    <w:p w14:paraId="6BE14C6A" w14:textId="77777777" w:rsidR="00A71377" w:rsidRPr="00A71377" w:rsidRDefault="00A71377" w:rsidP="00A71377">
      <w:pPr>
        <w:rPr>
          <w:lang w:val="ru-RU"/>
        </w:rPr>
      </w:pPr>
      <w:r w:rsidRPr="00A71377">
        <w:rPr>
          <w:lang w:val="ru-RU"/>
        </w:rPr>
        <w:t>Итак, получаем частное решение для заданных начальных условий:</w:t>
      </w:r>
    </w:p>
    <w:p w14:paraId="3D3D7E43" w14:textId="77777777" w:rsidR="00A71377" w:rsidRDefault="00A71377" w:rsidP="00A71377">
      <w:r w:rsidRPr="008A704C">
        <w:rPr>
          <w:position w:val="-28"/>
        </w:rPr>
        <w:object w:dxaOrig="3080" w:dyaOrig="720" w14:anchorId="2146711B">
          <v:shape id="_x0000_i1097" type="#_x0000_t75" style="width:154.15pt;height:36pt" o:ole="">
            <v:imagedata r:id="rId167" o:title=""/>
          </v:shape>
          <o:OLEObject Type="Embed" ProgID="Equation.DSMT4" ShapeID="_x0000_i1097" DrawAspect="Content" ObjectID="_1794648859" r:id="rId168"/>
        </w:object>
      </w:r>
    </w:p>
    <w:p w14:paraId="638DDAAA" w14:textId="0B207A79" w:rsidR="00883642" w:rsidRDefault="00883642" w:rsidP="00F87116">
      <w:pPr>
        <w:rPr>
          <w:lang w:val="ru-RU"/>
        </w:rPr>
      </w:pPr>
      <w:r>
        <w:rPr>
          <w:lang w:val="ru-RU"/>
        </w:rPr>
        <w:t xml:space="preserve"> Следует подчеркнуть, что неверно было бы сначала найти частное решение однородного соотношения по заданным начальным условиям, а потом, найдя методом подбора частное решение неоднородного соотношения, </w:t>
      </w:r>
      <w:r w:rsidR="00485F33">
        <w:rPr>
          <w:lang w:val="ru-RU"/>
        </w:rPr>
        <w:t xml:space="preserve">полученные результаты сложить. Получилось бы решение, но, вообще говоря, не то, что удовлетворяет начальным условиям для неоднородного соотношения.  </w:t>
      </w:r>
    </w:p>
    <w:p w14:paraId="4633BFC2" w14:textId="459FD66C" w:rsidR="001848D6" w:rsidRDefault="00895E71" w:rsidP="00F87116">
      <w:pPr>
        <w:rPr>
          <w:lang w:val="ru-RU"/>
        </w:rPr>
      </w:pPr>
      <w:r>
        <w:rPr>
          <w:lang w:val="ru-RU"/>
        </w:rPr>
        <w:t>5</w:t>
      </w:r>
      <w:r w:rsidR="001848D6">
        <w:rPr>
          <w:lang w:val="ru-RU"/>
        </w:rPr>
        <w:t xml:space="preserve">) </w:t>
      </w:r>
      <w:r w:rsidR="00C060DD">
        <w:rPr>
          <w:lang w:val="ru-RU"/>
        </w:rPr>
        <w:t>Записать в общем виде решение соотношения</w:t>
      </w:r>
    </w:p>
    <w:p w14:paraId="3BB9015D" w14:textId="4359AA5C" w:rsidR="00C060DD" w:rsidRDefault="00C060DD" w:rsidP="00F87116">
      <w:r w:rsidRPr="00C060DD">
        <w:rPr>
          <w:position w:val="-28"/>
          <w:lang w:val="ru-RU"/>
        </w:rPr>
        <w:object w:dxaOrig="6720" w:dyaOrig="720" w14:anchorId="7747827B">
          <v:shape id="_x0000_i1098" type="#_x0000_t75" style="width:336pt;height:36pt" o:ole="">
            <v:imagedata r:id="rId169" o:title=""/>
          </v:shape>
          <o:OLEObject Type="Embed" ProgID="Equation.DSMT4" ShapeID="_x0000_i1098" DrawAspect="Content" ObjectID="_1794648860" r:id="rId170"/>
        </w:object>
      </w:r>
    </w:p>
    <w:p w14:paraId="61E96B41" w14:textId="18DEBE9B" w:rsidR="00C060DD" w:rsidRDefault="00C060DD" w:rsidP="00F87116">
      <w:pPr>
        <w:rPr>
          <w:lang w:val="ru-RU"/>
        </w:rPr>
      </w:pPr>
      <w:r w:rsidRPr="00C060DD">
        <w:rPr>
          <w:lang w:val="ru-RU"/>
        </w:rPr>
        <w:t>(“</w:t>
      </w:r>
      <w:r>
        <w:rPr>
          <w:lang w:val="ru-RU"/>
        </w:rPr>
        <w:t>Элем. Комбинаторики», стр.33, задача 3а).</w:t>
      </w:r>
    </w:p>
    <w:p w14:paraId="3442F31C" w14:textId="0B2D6961" w:rsidR="00C060DD" w:rsidRDefault="00C060DD" w:rsidP="00F87116">
      <w:pPr>
        <w:rPr>
          <w:lang w:val="ru-RU"/>
        </w:rPr>
      </w:pPr>
      <w:r>
        <w:rPr>
          <w:lang w:val="ru-RU"/>
        </w:rPr>
        <w:t>Характеристическое уравнение:</w:t>
      </w:r>
    </w:p>
    <w:p w14:paraId="68305234" w14:textId="1DBC3C25" w:rsidR="00C060DD" w:rsidRDefault="00960576" w:rsidP="00F87116">
      <w:pPr>
        <w:rPr>
          <w:lang w:val="ru-RU"/>
        </w:rPr>
      </w:pPr>
      <w:r w:rsidRPr="00960576">
        <w:rPr>
          <w:position w:val="-6"/>
          <w:lang w:val="ru-RU"/>
        </w:rPr>
        <w:object w:dxaOrig="3460" w:dyaOrig="360" w14:anchorId="17038116">
          <v:shape id="_x0000_i1099" type="#_x0000_t75" style="width:173.1pt;height:18pt" o:ole="">
            <v:imagedata r:id="rId171" o:title=""/>
          </v:shape>
          <o:OLEObject Type="Embed" ProgID="Equation.DSMT4" ShapeID="_x0000_i1099" DrawAspect="Content" ObjectID="_1794648861" r:id="rId172"/>
        </w:object>
      </w:r>
    </w:p>
    <w:p w14:paraId="595C1B07" w14:textId="7C1CC24F" w:rsidR="00960576" w:rsidRDefault="00960576" w:rsidP="00F87116">
      <w:pPr>
        <w:rPr>
          <w:lang w:val="ru-RU"/>
        </w:rPr>
      </w:pPr>
      <w:r>
        <w:rPr>
          <w:lang w:val="ru-RU"/>
        </w:rPr>
        <w:t>Вид правой части подсказывает, что имеет смысл испытать 2 как корень.</w:t>
      </w:r>
    </w:p>
    <w:p w14:paraId="76574F40" w14:textId="253F2480" w:rsidR="00960576" w:rsidRDefault="00960576" w:rsidP="00F87116">
      <w:pPr>
        <w:rPr>
          <w:lang w:val="ru-RU"/>
        </w:rPr>
      </w:pPr>
      <w:r>
        <w:rPr>
          <w:lang w:val="ru-RU"/>
        </w:rPr>
        <w:t>Выполняя деление (уголком или по схеме Горнера), получим:</w:t>
      </w:r>
    </w:p>
    <w:p w14:paraId="026804BE" w14:textId="089B4181" w:rsidR="00960576" w:rsidRDefault="002734A6" w:rsidP="00F87116">
      <w:pPr>
        <w:rPr>
          <w:lang w:val="ru-RU"/>
        </w:rPr>
      </w:pPr>
      <w:r w:rsidRPr="002734A6">
        <w:rPr>
          <w:position w:val="-12"/>
          <w:lang w:val="ru-RU"/>
        </w:rPr>
        <w:object w:dxaOrig="3340" w:dyaOrig="420" w14:anchorId="3B1EFF28">
          <v:shape id="_x0000_i1100" type="#_x0000_t75" style="width:167.1pt;height:21.7pt" o:ole="">
            <v:imagedata r:id="rId173" o:title=""/>
          </v:shape>
          <o:OLEObject Type="Embed" ProgID="Equation.DSMT4" ShapeID="_x0000_i1100" DrawAspect="Content" ObjectID="_1794648862" r:id="rId174"/>
        </w:object>
      </w:r>
      <w:r>
        <w:rPr>
          <w:lang w:val="ru-RU"/>
        </w:rPr>
        <w:t>,</w:t>
      </w:r>
    </w:p>
    <w:p w14:paraId="472CA111" w14:textId="1A444FE6" w:rsidR="002734A6" w:rsidRDefault="002734A6" w:rsidP="00F87116">
      <w:pPr>
        <w:rPr>
          <w:lang w:val="ru-RU"/>
        </w:rPr>
      </w:pPr>
      <w:r>
        <w:rPr>
          <w:lang w:val="ru-RU"/>
        </w:rPr>
        <w:t xml:space="preserve">то есть 2 есть корень характеристического уравнения. </w:t>
      </w:r>
    </w:p>
    <w:p w14:paraId="49B9E320" w14:textId="5EA3EB48" w:rsidR="002734A6" w:rsidRDefault="002734A6" w:rsidP="00F87116">
      <w:pPr>
        <w:rPr>
          <w:lang w:val="ru-RU"/>
        </w:rPr>
      </w:pPr>
      <w:r>
        <w:rPr>
          <w:lang w:val="ru-RU"/>
        </w:rPr>
        <w:t>Многочлен 3-й степени можно разложить на множители группировкой членов:</w:t>
      </w:r>
    </w:p>
    <w:p w14:paraId="51861D72" w14:textId="77CF6044" w:rsidR="002734A6" w:rsidRDefault="00F2009B" w:rsidP="00F87116">
      <w:pPr>
        <w:rPr>
          <w:lang w:val="ru-RU"/>
        </w:rPr>
      </w:pPr>
      <w:r w:rsidRPr="00F2009B">
        <w:rPr>
          <w:position w:val="-36"/>
          <w:lang w:val="ru-RU"/>
        </w:rPr>
        <w:object w:dxaOrig="6300" w:dyaOrig="859" w14:anchorId="1A01F068">
          <v:shape id="_x0000_i1101" type="#_x0000_t75" style="width:315.7pt;height:42.9pt" o:ole="">
            <v:imagedata r:id="rId175" o:title=""/>
          </v:shape>
          <o:OLEObject Type="Embed" ProgID="Equation.DSMT4" ShapeID="_x0000_i1101" DrawAspect="Content" ObjectID="_1794648863" r:id="rId176"/>
        </w:object>
      </w:r>
    </w:p>
    <w:p w14:paraId="69AD1BB1" w14:textId="25281C40" w:rsidR="00F2009B" w:rsidRDefault="00F2009B" w:rsidP="00F87116">
      <w:pPr>
        <w:rPr>
          <w:lang w:val="ru-RU"/>
        </w:rPr>
      </w:pPr>
      <w:r>
        <w:rPr>
          <w:lang w:val="ru-RU"/>
        </w:rPr>
        <w:t>Итак, имеем:</w:t>
      </w:r>
    </w:p>
    <w:p w14:paraId="0ED0881D" w14:textId="76BE43E3" w:rsidR="00F2009B" w:rsidRDefault="00F2009B" w:rsidP="00F87116">
      <w:pPr>
        <w:rPr>
          <w:lang w:val="ru-RU"/>
        </w:rPr>
      </w:pPr>
      <w:r w:rsidRPr="002734A6">
        <w:rPr>
          <w:position w:val="-12"/>
          <w:lang w:val="ru-RU"/>
        </w:rPr>
        <w:object w:dxaOrig="2820" w:dyaOrig="420" w14:anchorId="22E98363">
          <v:shape id="_x0000_i1102" type="#_x0000_t75" style="width:141.7pt;height:21.7pt" o:ole="">
            <v:imagedata r:id="rId177" o:title=""/>
          </v:shape>
          <o:OLEObject Type="Embed" ProgID="Equation.DSMT4" ShapeID="_x0000_i1102" DrawAspect="Content" ObjectID="_1794648864" r:id="rId178"/>
        </w:object>
      </w:r>
    </w:p>
    <w:p w14:paraId="7C3F530D" w14:textId="6ACE6212" w:rsidR="00F2009B" w:rsidRDefault="00F2009B" w:rsidP="00F87116">
      <w:pPr>
        <w:rPr>
          <w:lang w:val="ru-RU"/>
        </w:rPr>
      </w:pPr>
      <w:r>
        <w:rPr>
          <w:lang w:val="ru-RU"/>
        </w:rPr>
        <w:lastRenderedPageBreak/>
        <w:t xml:space="preserve">Мы получаем вещественный корень </w:t>
      </w:r>
      <w:r w:rsidR="00B84E60" w:rsidRPr="00F2009B">
        <w:rPr>
          <w:position w:val="-6"/>
          <w:lang w:val="ru-RU"/>
        </w:rPr>
        <w:object w:dxaOrig="660" w:dyaOrig="300" w14:anchorId="18C5D13A">
          <v:shape id="_x0000_i1103" type="#_x0000_t75" style="width:33.7pt;height:15.7pt" o:ole="">
            <v:imagedata r:id="rId179" o:title=""/>
          </v:shape>
          <o:OLEObject Type="Embed" ProgID="Equation.DSMT4" ShapeID="_x0000_i1103" DrawAspect="Content" ObjectID="_1794648865" r:id="rId180"/>
        </w:object>
      </w:r>
      <w:r w:rsidR="00B84E60">
        <w:rPr>
          <w:lang w:val="ru-RU"/>
        </w:rPr>
        <w:t xml:space="preserve"> кратности </w:t>
      </w:r>
      <w:r w:rsidR="00B84E60" w:rsidRPr="00B84E60">
        <w:rPr>
          <w:position w:val="-6"/>
          <w:lang w:val="ru-RU"/>
        </w:rPr>
        <w:object w:dxaOrig="600" w:dyaOrig="300" w14:anchorId="6A024486">
          <v:shape id="_x0000_i1104" type="#_x0000_t75" style="width:30pt;height:15.7pt" o:ole="">
            <v:imagedata r:id="rId181" o:title=""/>
          </v:shape>
          <o:OLEObject Type="Embed" ProgID="Equation.DSMT4" ShapeID="_x0000_i1104" DrawAspect="Content" ObjectID="_1794648866" r:id="rId182"/>
        </w:object>
      </w:r>
      <w:r w:rsidR="00B84E60" w:rsidRPr="00B84E60">
        <w:rPr>
          <w:lang w:val="ru-RU"/>
        </w:rPr>
        <w:t xml:space="preserve"> </w:t>
      </w:r>
      <w:r w:rsidR="00B84E60">
        <w:rPr>
          <w:lang w:val="ru-RU"/>
        </w:rPr>
        <w:t xml:space="preserve">и два комплексно-сопряженных корня </w:t>
      </w:r>
      <w:r w:rsidR="00B84E60" w:rsidRPr="00B84E60">
        <w:rPr>
          <w:position w:val="-14"/>
          <w:lang w:val="ru-RU"/>
        </w:rPr>
        <w:object w:dxaOrig="2320" w:dyaOrig="620" w14:anchorId="0279773B">
          <v:shape id="_x0000_i1105" type="#_x0000_t75" style="width:115.85pt;height:30.9pt" o:ole="">
            <v:imagedata r:id="rId183" o:title=""/>
          </v:shape>
          <o:OLEObject Type="Embed" ProgID="Equation.DSMT4" ShapeID="_x0000_i1105" DrawAspect="Content" ObjectID="_1794648867" r:id="rId184"/>
        </w:object>
      </w:r>
      <w:r w:rsidR="00B84E60" w:rsidRPr="00B84E60">
        <w:rPr>
          <w:lang w:val="ru-RU"/>
        </w:rPr>
        <w:t>.</w:t>
      </w:r>
    </w:p>
    <w:p w14:paraId="0A95440E" w14:textId="0B741599" w:rsidR="00B84E60" w:rsidRDefault="00B84E60" w:rsidP="00F87116">
      <w:pPr>
        <w:rPr>
          <w:lang w:val="ru-RU"/>
        </w:rPr>
      </w:pPr>
      <w:r>
        <w:rPr>
          <w:lang w:val="ru-RU"/>
        </w:rPr>
        <w:t>Общее решение однородного соотношения будет иметь вид:</w:t>
      </w:r>
    </w:p>
    <w:p w14:paraId="7F6D407B" w14:textId="144F7FE6" w:rsidR="00B84E60" w:rsidRPr="0072348C" w:rsidRDefault="001A6A61" w:rsidP="00F87116">
      <w:pPr>
        <w:rPr>
          <w:lang w:val="ru-RU"/>
        </w:rPr>
      </w:pPr>
      <w:r w:rsidRPr="00C61F42">
        <w:rPr>
          <w:position w:val="-28"/>
          <w:lang w:val="ru-RU"/>
        </w:rPr>
        <w:object w:dxaOrig="5260" w:dyaOrig="720" w14:anchorId="589D64F0">
          <v:shape id="_x0000_i1106" type="#_x0000_t75" style="width:263.55pt;height:36pt" o:ole="">
            <v:imagedata r:id="rId185" o:title=""/>
          </v:shape>
          <o:OLEObject Type="Embed" ProgID="Equation.DSMT4" ShapeID="_x0000_i1106" DrawAspect="Content" ObjectID="_1794648868" r:id="rId186"/>
        </w:object>
      </w:r>
      <w:r w:rsidR="00C61F42" w:rsidRPr="0072348C">
        <w:rPr>
          <w:lang w:val="ru-RU"/>
        </w:rPr>
        <w:t>.</w:t>
      </w:r>
    </w:p>
    <w:p w14:paraId="02E3F2CB" w14:textId="6088102B" w:rsidR="00C61F42" w:rsidRDefault="00C61F42" w:rsidP="00F87116">
      <w:pPr>
        <w:rPr>
          <w:lang w:val="ru-RU"/>
        </w:rPr>
      </w:pPr>
      <w:r>
        <w:rPr>
          <w:lang w:val="ru-RU"/>
        </w:rPr>
        <w:t>Частное решение неоднородного соотношения подбираем, используя принцип суперпозиции</w:t>
      </w:r>
      <w:r w:rsidR="00E53294">
        <w:rPr>
          <w:lang w:val="ru-RU"/>
        </w:rPr>
        <w:t>.</w:t>
      </w:r>
    </w:p>
    <w:p w14:paraId="5C8122DE" w14:textId="61237ABC" w:rsidR="00C61F42" w:rsidRDefault="00C61F42" w:rsidP="00F87116">
      <w:pPr>
        <w:rPr>
          <w:lang w:val="ru-RU"/>
        </w:rPr>
      </w:pPr>
    </w:p>
    <w:p w14:paraId="29286134" w14:textId="7E881FEE" w:rsidR="00C61F42" w:rsidRDefault="00E53294" w:rsidP="00F87116">
      <w:pPr>
        <w:rPr>
          <w:lang w:val="ru-RU"/>
        </w:rPr>
      </w:pPr>
      <w:r>
        <w:rPr>
          <w:lang w:val="ru-RU"/>
        </w:rPr>
        <w:t>Д</w:t>
      </w:r>
      <w:r w:rsidR="00C61F42">
        <w:rPr>
          <w:lang w:val="ru-RU"/>
        </w:rPr>
        <w:t xml:space="preserve">ля слагаемого </w:t>
      </w:r>
      <w:r w:rsidRPr="00C61F42">
        <w:rPr>
          <w:position w:val="-12"/>
          <w:lang w:val="ru-RU"/>
        </w:rPr>
        <w:object w:dxaOrig="1140" w:dyaOrig="420" w14:anchorId="43C65566">
          <v:shape id="_x0000_i1107" type="#_x0000_t75" style="width:57.25pt;height:21.7pt" o:ole="">
            <v:imagedata r:id="rId187" o:title=""/>
          </v:shape>
          <o:OLEObject Type="Embed" ProgID="Equation.DSMT4" ShapeID="_x0000_i1107" DrawAspect="Content" ObjectID="_1794648869" r:id="rId188"/>
        </w:object>
      </w:r>
      <w:r>
        <w:rPr>
          <w:lang w:val="ru-RU"/>
        </w:rPr>
        <w:t xml:space="preserve"> получим решение </w:t>
      </w:r>
    </w:p>
    <w:p w14:paraId="473DF9F4" w14:textId="03349E07" w:rsidR="00E53294" w:rsidRDefault="00E53294" w:rsidP="00F87116">
      <w:r w:rsidRPr="00E53294">
        <w:rPr>
          <w:position w:val="-12"/>
          <w:lang w:val="ru-RU"/>
        </w:rPr>
        <w:object w:dxaOrig="3159" w:dyaOrig="420" w14:anchorId="3C7CE296">
          <v:shape id="_x0000_i1108" type="#_x0000_t75" style="width:158.3pt;height:21.7pt" o:ole="">
            <v:imagedata r:id="rId189" o:title=""/>
          </v:shape>
          <o:OLEObject Type="Embed" ProgID="Equation.DSMT4" ShapeID="_x0000_i1108" DrawAspect="Content" ObjectID="_1794648870" r:id="rId190"/>
        </w:object>
      </w:r>
    </w:p>
    <w:p w14:paraId="149F359B" w14:textId="311BE527" w:rsidR="00E53294" w:rsidRDefault="00E53294" w:rsidP="00F87116">
      <w:pPr>
        <w:rPr>
          <w:lang w:val="ru-RU"/>
        </w:rPr>
      </w:pPr>
      <w:r w:rsidRPr="00E53294">
        <w:rPr>
          <w:lang w:val="ru-RU"/>
        </w:rPr>
        <w:t>(</w:t>
      </w:r>
      <w:r>
        <w:rPr>
          <w:lang w:val="ru-RU"/>
        </w:rPr>
        <w:t>квадратный трехчлен с неопределенными коэффициентами).</w:t>
      </w:r>
    </w:p>
    <w:p w14:paraId="1632DF57" w14:textId="7C1EE561" w:rsidR="00E53294" w:rsidRDefault="00E53294" w:rsidP="00F87116">
      <w:pPr>
        <w:rPr>
          <w:lang w:val="ru-RU"/>
        </w:rPr>
      </w:pPr>
      <w:r>
        <w:rPr>
          <w:lang w:val="ru-RU"/>
        </w:rPr>
        <w:t xml:space="preserve">Для слагаемого </w:t>
      </w:r>
      <w:r w:rsidR="00CC0EFD" w:rsidRPr="00C060DD">
        <w:rPr>
          <w:position w:val="-28"/>
          <w:lang w:val="ru-RU"/>
        </w:rPr>
        <w:object w:dxaOrig="1219" w:dyaOrig="720" w14:anchorId="71158310">
          <v:shape id="_x0000_i1109" type="#_x0000_t75" style="width:60.9pt;height:36pt" o:ole="">
            <v:imagedata r:id="rId191" o:title=""/>
          </v:shape>
          <o:OLEObject Type="Embed" ProgID="Equation.DSMT4" ShapeID="_x0000_i1109" DrawAspect="Content" ObjectID="_1794648871" r:id="rId192"/>
        </w:object>
      </w:r>
      <w:r w:rsidR="00CC0EFD">
        <w:rPr>
          <w:lang w:val="ru-RU"/>
        </w:rPr>
        <w:t xml:space="preserve"> получим решение</w:t>
      </w:r>
    </w:p>
    <w:p w14:paraId="4852AEC0" w14:textId="0F7D04BD" w:rsidR="00CC0EFD" w:rsidRPr="0072348C" w:rsidRDefault="00CC0EFD" w:rsidP="00F87116">
      <w:pPr>
        <w:rPr>
          <w:lang w:val="ru-RU"/>
        </w:rPr>
      </w:pPr>
      <w:r w:rsidRPr="00CC0EFD">
        <w:rPr>
          <w:position w:val="-28"/>
          <w:lang w:val="ru-RU"/>
        </w:rPr>
        <w:object w:dxaOrig="5560" w:dyaOrig="720" w14:anchorId="5F49B7D3">
          <v:shape id="_x0000_i1110" type="#_x0000_t75" style="width:278.75pt;height:36pt" o:ole="">
            <v:imagedata r:id="rId193" o:title=""/>
          </v:shape>
          <o:OLEObject Type="Embed" ProgID="Equation.DSMT4" ShapeID="_x0000_i1110" DrawAspect="Content" ObjectID="_1794648872" r:id="rId194"/>
        </w:object>
      </w:r>
      <w:r w:rsidRPr="0072348C">
        <w:rPr>
          <w:lang w:val="ru-RU"/>
        </w:rPr>
        <w:t>.</w:t>
      </w:r>
    </w:p>
    <w:p w14:paraId="4A2B7E2F" w14:textId="3639D569" w:rsidR="00CC0EFD" w:rsidRDefault="00CC0EFD" w:rsidP="00F87116">
      <w:pPr>
        <w:rPr>
          <w:lang w:val="ru-RU"/>
        </w:rPr>
      </w:pPr>
      <w:r>
        <w:rPr>
          <w:lang w:val="ru-RU"/>
        </w:rPr>
        <w:t>Собирая всё вместе, получим (в общем виде) общее решение неоднородного соотношения:</w:t>
      </w:r>
    </w:p>
    <w:p w14:paraId="63BCFF00" w14:textId="1D9B790B" w:rsidR="00CC0EFD" w:rsidRDefault="001A6A61" w:rsidP="00F87116">
      <w:pPr>
        <w:rPr>
          <w:lang w:val="ru-RU"/>
        </w:rPr>
      </w:pPr>
      <w:r w:rsidRPr="006C57B2">
        <w:rPr>
          <w:position w:val="-66"/>
          <w:lang w:val="ru-RU"/>
        </w:rPr>
        <w:object w:dxaOrig="8000" w:dyaOrig="1460" w14:anchorId="4F21477F">
          <v:shape id="_x0000_i1111" type="#_x0000_t75" style="width:400.15pt;height:72.9pt" o:ole="">
            <v:imagedata r:id="rId195" o:title=""/>
          </v:shape>
          <o:OLEObject Type="Embed" ProgID="Equation.DSMT4" ShapeID="_x0000_i1111" DrawAspect="Content" ObjectID="_1794648873" r:id="rId196"/>
        </w:object>
      </w:r>
    </w:p>
    <w:p w14:paraId="3541F825" w14:textId="3C810C58" w:rsidR="0024214C" w:rsidRDefault="0024214C" w:rsidP="0024214C">
      <w:pPr>
        <w:pStyle w:val="2"/>
        <w:rPr>
          <w:lang w:val="ru-RU"/>
        </w:rPr>
      </w:pPr>
      <w:r>
        <w:rPr>
          <w:lang w:val="ru-RU"/>
        </w:rPr>
        <w:t>Сумма квадратов</w:t>
      </w:r>
    </w:p>
    <w:p w14:paraId="3DC35879" w14:textId="0FE839E5" w:rsidR="0024214C" w:rsidRDefault="0024214C" w:rsidP="0024214C">
      <w:pPr>
        <w:rPr>
          <w:lang w:val="ru-RU"/>
        </w:rPr>
      </w:pPr>
      <w:r>
        <w:rPr>
          <w:lang w:val="ru-RU"/>
        </w:rPr>
        <w:t xml:space="preserve">Выведем формулу для суммы квадратов первых </w:t>
      </w:r>
      <w:r>
        <w:t>n</w:t>
      </w:r>
      <w:r w:rsidRPr="0024214C">
        <w:rPr>
          <w:lang w:val="ru-RU"/>
        </w:rPr>
        <w:t xml:space="preserve"> </w:t>
      </w:r>
      <w:r>
        <w:rPr>
          <w:lang w:val="ru-RU"/>
        </w:rPr>
        <w:t>натуральных чисел</w:t>
      </w:r>
    </w:p>
    <w:p w14:paraId="5B01B432" w14:textId="37B5F484" w:rsidR="0024214C" w:rsidRPr="00360ABF" w:rsidRDefault="0024214C" w:rsidP="0024214C">
      <w:pPr>
        <w:rPr>
          <w:lang w:val="ru-RU"/>
        </w:rPr>
      </w:pPr>
      <w:r w:rsidRPr="0024214C">
        <w:rPr>
          <w:position w:val="-12"/>
          <w:lang w:val="ru-RU"/>
        </w:rPr>
        <w:object w:dxaOrig="2260" w:dyaOrig="420" w14:anchorId="36B4A692">
          <v:shape id="_x0000_i1112" type="#_x0000_t75" style="width:113.1pt;height:21.7pt" o:ole="">
            <v:imagedata r:id="rId197" o:title=""/>
          </v:shape>
          <o:OLEObject Type="Embed" ProgID="Equation.DSMT4" ShapeID="_x0000_i1112" DrawAspect="Content" ObjectID="_1794648874" r:id="rId198"/>
        </w:object>
      </w:r>
      <w:r w:rsidRPr="00360ABF">
        <w:rPr>
          <w:lang w:val="ru-RU"/>
        </w:rPr>
        <w:t>.</w:t>
      </w:r>
    </w:p>
    <w:p w14:paraId="5A723515" w14:textId="4EC7DC1E" w:rsidR="0024214C" w:rsidRDefault="0024214C" w:rsidP="0024214C">
      <w:pPr>
        <w:rPr>
          <w:lang w:val="ru-RU"/>
        </w:rPr>
      </w:pPr>
      <w:r>
        <w:rPr>
          <w:lang w:val="ru-RU"/>
        </w:rPr>
        <w:t>Имеем рекуррентное соотношение:</w:t>
      </w:r>
    </w:p>
    <w:p w14:paraId="645447F5" w14:textId="1B93E6D7" w:rsidR="0024214C" w:rsidRPr="00360ABF" w:rsidRDefault="0024214C" w:rsidP="0024214C">
      <w:pPr>
        <w:rPr>
          <w:lang w:val="ru-RU"/>
        </w:rPr>
      </w:pPr>
      <w:r w:rsidRPr="0024214C">
        <w:rPr>
          <w:position w:val="-12"/>
          <w:lang w:val="ru-RU"/>
        </w:rPr>
        <w:object w:dxaOrig="1520" w:dyaOrig="420" w14:anchorId="529C015B">
          <v:shape id="_x0000_i1113" type="#_x0000_t75" style="width:76.15pt;height:21.7pt" o:ole="">
            <v:imagedata r:id="rId199" o:title=""/>
          </v:shape>
          <o:OLEObject Type="Embed" ProgID="Equation.DSMT4" ShapeID="_x0000_i1113" DrawAspect="Content" ObjectID="_1794648875" r:id="rId200"/>
        </w:object>
      </w:r>
      <w:r w:rsidRPr="00360ABF">
        <w:rPr>
          <w:lang w:val="ru-RU"/>
        </w:rPr>
        <w:t xml:space="preserve"> </w:t>
      </w:r>
      <w:r>
        <w:rPr>
          <w:lang w:val="ru-RU"/>
        </w:rPr>
        <w:t xml:space="preserve">при начальном условии </w:t>
      </w:r>
      <w:r w:rsidRPr="0024214C">
        <w:rPr>
          <w:position w:val="-12"/>
          <w:lang w:val="ru-RU"/>
        </w:rPr>
        <w:object w:dxaOrig="660" w:dyaOrig="380" w14:anchorId="2379542E">
          <v:shape id="_x0000_i1114" type="#_x0000_t75" style="width:33.7pt;height:18.9pt" o:ole="">
            <v:imagedata r:id="rId201" o:title=""/>
          </v:shape>
          <o:OLEObject Type="Embed" ProgID="Equation.DSMT4" ShapeID="_x0000_i1114" DrawAspect="Content" ObjectID="_1794648876" r:id="rId202"/>
        </w:object>
      </w:r>
      <w:r w:rsidRPr="00360ABF">
        <w:rPr>
          <w:lang w:val="ru-RU"/>
        </w:rPr>
        <w:t>.</w:t>
      </w:r>
    </w:p>
    <w:p w14:paraId="140B9083" w14:textId="1FC5BDF4" w:rsidR="0024214C" w:rsidRDefault="0024214C" w:rsidP="0024214C">
      <w:pPr>
        <w:rPr>
          <w:lang w:val="ru-RU"/>
        </w:rPr>
      </w:pPr>
      <w:r>
        <w:rPr>
          <w:lang w:val="ru-RU"/>
        </w:rPr>
        <w:t>Характеристическое уравнение:</w:t>
      </w:r>
    </w:p>
    <w:p w14:paraId="00150E17" w14:textId="43A0BE43" w:rsidR="0024214C" w:rsidRDefault="0024214C" w:rsidP="0024214C">
      <w:pPr>
        <w:rPr>
          <w:lang w:val="ru-RU"/>
        </w:rPr>
      </w:pPr>
      <w:r w:rsidRPr="0024214C">
        <w:rPr>
          <w:position w:val="-6"/>
          <w:lang w:val="ru-RU"/>
        </w:rPr>
        <w:object w:dxaOrig="999" w:dyaOrig="300" w14:anchorId="6AB86381">
          <v:shape id="_x0000_i1115" type="#_x0000_t75" style="width:49.85pt;height:15.7pt" o:ole="">
            <v:imagedata r:id="rId203" o:title=""/>
          </v:shape>
          <o:OLEObject Type="Embed" ProgID="Equation.DSMT4" ShapeID="_x0000_i1115" DrawAspect="Content" ObjectID="_1794648877" r:id="rId204"/>
        </w:object>
      </w:r>
      <w:r>
        <w:rPr>
          <w:lang w:val="ru-RU"/>
        </w:rPr>
        <w:t>.</w:t>
      </w:r>
    </w:p>
    <w:p w14:paraId="08AFF9EB" w14:textId="04C6408F" w:rsidR="0024214C" w:rsidRDefault="0024214C" w:rsidP="0024214C">
      <w:pPr>
        <w:rPr>
          <w:lang w:val="ru-RU"/>
        </w:rPr>
      </w:pPr>
      <w:r>
        <w:rPr>
          <w:lang w:val="ru-RU"/>
        </w:rPr>
        <w:lastRenderedPageBreak/>
        <w:t xml:space="preserve">Общее решение однородного соотношения </w:t>
      </w:r>
      <w:r w:rsidR="002B0B97" w:rsidRPr="002B0B97">
        <w:rPr>
          <w:position w:val="-12"/>
          <w:lang w:val="ru-RU"/>
        </w:rPr>
        <w:object w:dxaOrig="1200" w:dyaOrig="420" w14:anchorId="47A26A72">
          <v:shape id="_x0000_i1116" type="#_x0000_t75" style="width:60pt;height:21.7pt" o:ole="">
            <v:imagedata r:id="rId205" o:title=""/>
          </v:shape>
          <o:OLEObject Type="Embed" ProgID="Equation.DSMT4" ShapeID="_x0000_i1116" DrawAspect="Content" ObjectID="_1794648878" r:id="rId206"/>
        </w:object>
      </w:r>
      <w:r>
        <w:rPr>
          <w:lang w:val="ru-RU"/>
        </w:rPr>
        <w:t>. Это надо учесть при определении вида частного решения неоднородного соотношения, так как в правой части скрыта экспонента с единичным основанием.</w:t>
      </w:r>
    </w:p>
    <w:p w14:paraId="16A09C91" w14:textId="754630A0" w:rsidR="0024214C" w:rsidRDefault="0024214C" w:rsidP="0024214C">
      <w:pPr>
        <w:rPr>
          <w:lang w:val="ru-RU"/>
        </w:rPr>
      </w:pPr>
      <w:r>
        <w:rPr>
          <w:lang w:val="ru-RU"/>
        </w:rPr>
        <w:t>Поэтому частное решение неоднородного соотношения ищем в виде</w:t>
      </w:r>
    </w:p>
    <w:p w14:paraId="20C4622A" w14:textId="5C629B4E" w:rsidR="0024214C" w:rsidRPr="00360ABF" w:rsidRDefault="003B4445" w:rsidP="0024214C">
      <w:pPr>
        <w:rPr>
          <w:lang w:val="ru-RU"/>
        </w:rPr>
      </w:pPr>
      <w:r w:rsidRPr="0024214C">
        <w:rPr>
          <w:position w:val="-12"/>
          <w:lang w:val="ru-RU"/>
        </w:rPr>
        <w:object w:dxaOrig="4540" w:dyaOrig="420" w14:anchorId="41342BAC">
          <v:shape id="_x0000_i1117" type="#_x0000_t75" style="width:227.1pt;height:21.7pt" o:ole="">
            <v:imagedata r:id="rId207" o:title=""/>
          </v:shape>
          <o:OLEObject Type="Embed" ProgID="Equation.DSMT4" ShapeID="_x0000_i1117" DrawAspect="Content" ObjectID="_1794648879" r:id="rId208"/>
        </w:object>
      </w:r>
      <w:r w:rsidRPr="00360ABF">
        <w:rPr>
          <w:lang w:val="ru-RU"/>
        </w:rPr>
        <w:t>.</w:t>
      </w:r>
    </w:p>
    <w:p w14:paraId="4DECF57F" w14:textId="01B5D0EF" w:rsidR="003B4445" w:rsidRDefault="003B4445" w:rsidP="0024214C">
      <w:pPr>
        <w:rPr>
          <w:lang w:val="ru-RU"/>
        </w:rPr>
      </w:pPr>
      <w:r>
        <w:rPr>
          <w:lang w:val="ru-RU"/>
        </w:rPr>
        <w:t xml:space="preserve">Для определения коэффициентов </w:t>
      </w:r>
      <w:r w:rsidRPr="003B4445">
        <w:rPr>
          <w:position w:val="-10"/>
          <w:lang w:val="ru-RU"/>
        </w:rPr>
        <w:object w:dxaOrig="840" w:dyaOrig="340" w14:anchorId="309C9F90">
          <v:shape id="_x0000_i1118" type="#_x0000_t75" style="width:42pt;height:17.1pt" o:ole="">
            <v:imagedata r:id="rId209" o:title=""/>
          </v:shape>
          <o:OLEObject Type="Embed" ProgID="Equation.DSMT4" ShapeID="_x0000_i1118" DrawAspect="Content" ObjectID="_1794648880" r:id="rId210"/>
        </w:object>
      </w:r>
      <w:r w:rsidRPr="003B4445">
        <w:rPr>
          <w:lang w:val="ru-RU"/>
        </w:rPr>
        <w:t xml:space="preserve"> </w:t>
      </w:r>
      <w:r>
        <w:rPr>
          <w:lang w:val="ru-RU"/>
        </w:rPr>
        <w:t>подставляем записанное выше выражение в исходное соотношение:</w:t>
      </w:r>
    </w:p>
    <w:p w14:paraId="371D0577" w14:textId="0B2907E9" w:rsidR="003B4445" w:rsidRDefault="003B4445" w:rsidP="0024214C">
      <w:r w:rsidRPr="003B4445">
        <w:rPr>
          <w:position w:val="-12"/>
          <w:lang w:val="ru-RU"/>
        </w:rPr>
        <w:object w:dxaOrig="5940" w:dyaOrig="420" w14:anchorId="266ACA1F">
          <v:shape id="_x0000_i1119" type="#_x0000_t75" style="width:297.7pt;height:21.7pt" o:ole="">
            <v:imagedata r:id="rId211" o:title=""/>
          </v:shape>
          <o:OLEObject Type="Embed" ProgID="Equation.DSMT4" ShapeID="_x0000_i1119" DrawAspect="Content" ObjectID="_1794648881" r:id="rId212"/>
        </w:object>
      </w:r>
    </w:p>
    <w:p w14:paraId="40213CD4" w14:textId="0C2D344C" w:rsidR="003B4445" w:rsidRDefault="003B4445" w:rsidP="0024214C">
      <w:pPr>
        <w:rPr>
          <w:lang w:val="ru-RU"/>
        </w:rPr>
      </w:pPr>
      <w:r>
        <w:rPr>
          <w:lang w:val="ru-RU"/>
        </w:rPr>
        <w:t>Раскрывая скобки, получим:</w:t>
      </w:r>
    </w:p>
    <w:p w14:paraId="3D3BFE15" w14:textId="6097A76B" w:rsidR="003B4445" w:rsidRPr="00360ABF" w:rsidRDefault="003B4445" w:rsidP="0024214C">
      <w:pPr>
        <w:rPr>
          <w:lang w:val="ru-RU"/>
        </w:rPr>
      </w:pPr>
      <w:r w:rsidRPr="003B4445">
        <w:rPr>
          <w:position w:val="-12"/>
          <w:lang w:val="ru-RU"/>
        </w:rPr>
        <w:object w:dxaOrig="4220" w:dyaOrig="420" w14:anchorId="4C46F16F">
          <v:shape id="_x0000_i1120" type="#_x0000_t75" style="width:210.9pt;height:21.7pt" o:ole="">
            <v:imagedata r:id="rId213" o:title=""/>
          </v:shape>
          <o:OLEObject Type="Embed" ProgID="Equation.DSMT4" ShapeID="_x0000_i1120" DrawAspect="Content" ObjectID="_1794648882" r:id="rId214"/>
        </w:object>
      </w:r>
      <w:r w:rsidRPr="00360ABF">
        <w:rPr>
          <w:lang w:val="ru-RU"/>
        </w:rPr>
        <w:t>,</w:t>
      </w:r>
    </w:p>
    <w:p w14:paraId="34FEA5EA" w14:textId="47C20781" w:rsidR="003B4445" w:rsidRDefault="003B4445" w:rsidP="0024214C">
      <w:pPr>
        <w:rPr>
          <w:lang w:val="ru-RU"/>
        </w:rPr>
      </w:pPr>
      <w:r>
        <w:rPr>
          <w:lang w:val="ru-RU"/>
        </w:rPr>
        <w:t>откуда</w:t>
      </w:r>
    </w:p>
    <w:p w14:paraId="5ED7F6FE" w14:textId="4F685B95" w:rsidR="003B4445" w:rsidRPr="00360ABF" w:rsidRDefault="003B4445" w:rsidP="0024214C">
      <w:pPr>
        <w:rPr>
          <w:lang w:val="ru-RU"/>
        </w:rPr>
      </w:pPr>
      <w:r w:rsidRPr="003B4445">
        <w:rPr>
          <w:position w:val="-28"/>
          <w:lang w:val="ru-RU"/>
        </w:rPr>
        <w:object w:dxaOrig="2220" w:dyaOrig="720" w14:anchorId="0D9DF2E4">
          <v:shape id="_x0000_i1121" type="#_x0000_t75" style="width:111.25pt;height:36pt" o:ole="">
            <v:imagedata r:id="rId215" o:title=""/>
          </v:shape>
          <o:OLEObject Type="Embed" ProgID="Equation.DSMT4" ShapeID="_x0000_i1121" DrawAspect="Content" ObjectID="_1794648883" r:id="rId216"/>
        </w:object>
      </w:r>
      <w:r w:rsidRPr="00360ABF">
        <w:rPr>
          <w:lang w:val="ru-RU"/>
        </w:rPr>
        <w:t>.</w:t>
      </w:r>
    </w:p>
    <w:p w14:paraId="718E53D1" w14:textId="04AF8B75" w:rsidR="003B4445" w:rsidRDefault="003B4445" w:rsidP="0024214C">
      <w:pPr>
        <w:rPr>
          <w:lang w:val="ru-RU"/>
        </w:rPr>
      </w:pPr>
      <w:r>
        <w:rPr>
          <w:lang w:val="ru-RU"/>
        </w:rPr>
        <w:t>Итак, общее решение неоднородного соотношения</w:t>
      </w:r>
    </w:p>
    <w:p w14:paraId="5D85B50F" w14:textId="0FAFB198" w:rsidR="003B4445" w:rsidRPr="00360ABF" w:rsidRDefault="00CB3BFF" w:rsidP="0024214C">
      <w:pPr>
        <w:rPr>
          <w:lang w:val="ru-RU"/>
        </w:rPr>
      </w:pPr>
      <w:r w:rsidRPr="003B4445">
        <w:rPr>
          <w:position w:val="-28"/>
          <w:lang w:val="ru-RU"/>
        </w:rPr>
        <w:object w:dxaOrig="3019" w:dyaOrig="720" w14:anchorId="460A36EB">
          <v:shape id="_x0000_i1122" type="#_x0000_t75" style="width:150.9pt;height:36pt" o:ole="">
            <v:imagedata r:id="rId217" o:title=""/>
          </v:shape>
          <o:OLEObject Type="Embed" ProgID="Equation.DSMT4" ShapeID="_x0000_i1122" DrawAspect="Content" ObjectID="_1794648884" r:id="rId218"/>
        </w:object>
      </w:r>
      <w:r w:rsidRPr="00360ABF">
        <w:rPr>
          <w:lang w:val="ru-RU"/>
        </w:rPr>
        <w:t>.</w:t>
      </w:r>
    </w:p>
    <w:p w14:paraId="623CC0A6" w14:textId="478987CC" w:rsidR="00CB3BFF" w:rsidRDefault="00CB3BFF" w:rsidP="0024214C">
      <w:pPr>
        <w:rPr>
          <w:lang w:val="ru-RU"/>
        </w:rPr>
      </w:pPr>
      <w:r>
        <w:rPr>
          <w:lang w:val="ru-RU"/>
        </w:rPr>
        <w:t xml:space="preserve">Учитывая начальное условие, получаем, что </w:t>
      </w:r>
      <w:r w:rsidRPr="00CB3BFF">
        <w:rPr>
          <w:position w:val="-12"/>
          <w:lang w:val="ru-RU"/>
        </w:rPr>
        <w:object w:dxaOrig="740" w:dyaOrig="380" w14:anchorId="69EC659D">
          <v:shape id="_x0000_i1123" type="#_x0000_t75" style="width:36.9pt;height:18.9pt" o:ole="">
            <v:imagedata r:id="rId219" o:title=""/>
          </v:shape>
          <o:OLEObject Type="Embed" ProgID="Equation.DSMT4" ShapeID="_x0000_i1123" DrawAspect="Content" ObjectID="_1794648885" r:id="rId220"/>
        </w:object>
      </w:r>
      <w:r w:rsidRPr="00CB3BFF">
        <w:rPr>
          <w:lang w:val="ru-RU"/>
        </w:rPr>
        <w:t>.</w:t>
      </w:r>
    </w:p>
    <w:p w14:paraId="022B7A53" w14:textId="2A7C11F0" w:rsidR="00CB3BFF" w:rsidRDefault="00CB3BFF" w:rsidP="0024214C">
      <w:pPr>
        <w:rPr>
          <w:lang w:val="ru-RU"/>
        </w:rPr>
      </w:pPr>
      <w:r>
        <w:rPr>
          <w:lang w:val="ru-RU"/>
        </w:rPr>
        <w:t>Получаем решение:</w:t>
      </w:r>
    </w:p>
    <w:p w14:paraId="74C8FDA6" w14:textId="5E60B3D5" w:rsidR="00CB3BFF" w:rsidRDefault="00CB3BFF" w:rsidP="0024214C">
      <w:pPr>
        <w:rPr>
          <w:lang w:val="ru-RU"/>
        </w:rPr>
      </w:pPr>
      <w:r w:rsidRPr="00CB3BFF">
        <w:rPr>
          <w:position w:val="-28"/>
          <w:lang w:val="ru-RU"/>
        </w:rPr>
        <w:object w:dxaOrig="4099" w:dyaOrig="760" w14:anchorId="216834A4">
          <v:shape id="_x0000_i1124" type="#_x0000_t75" style="width:204.9pt;height:37.85pt" o:ole="">
            <v:imagedata r:id="rId221" o:title=""/>
          </v:shape>
          <o:OLEObject Type="Embed" ProgID="Equation.DSMT4" ShapeID="_x0000_i1124" DrawAspect="Content" ObjectID="_1794648886" r:id="rId222"/>
        </w:object>
      </w:r>
    </w:p>
    <w:p w14:paraId="538511FD" w14:textId="182B7039" w:rsidR="00554939" w:rsidRDefault="00554939" w:rsidP="00554939">
      <w:pPr>
        <w:pStyle w:val="2"/>
        <w:rPr>
          <w:lang w:val="ru-RU"/>
        </w:rPr>
      </w:pPr>
      <w:r>
        <w:rPr>
          <w:lang w:val="ru-RU"/>
        </w:rPr>
        <w:t>Определение числа слов заданной длины в некотором алфавите, которые обладают специальным свойством</w:t>
      </w:r>
    </w:p>
    <w:p w14:paraId="37B55DD1" w14:textId="364DEB57" w:rsidR="00554939" w:rsidRDefault="00554939" w:rsidP="00554939">
      <w:pPr>
        <w:rPr>
          <w:lang w:val="ru-RU"/>
        </w:rPr>
      </w:pPr>
      <w:r w:rsidRPr="00554939">
        <w:rPr>
          <w:b/>
          <w:bCs/>
          <w:lang w:val="ru-RU"/>
        </w:rPr>
        <w:t>Задача</w:t>
      </w:r>
      <w:r>
        <w:rPr>
          <w:lang w:val="ru-RU"/>
        </w:rPr>
        <w:t xml:space="preserve">. Найти число слов длины </w:t>
      </w:r>
      <w:r w:rsidRPr="00A27851">
        <w:rPr>
          <w:position w:val="-6"/>
        </w:rPr>
        <w:object w:dxaOrig="220" w:dyaOrig="240" w14:anchorId="4C3486E8">
          <v:shape id="_x0000_i1125" type="#_x0000_t75" style="width:11.1pt;height:12pt" o:ole="">
            <v:imagedata r:id="rId223" o:title=""/>
          </v:shape>
          <o:OLEObject Type="Embed" ProgID="Equation.DSMT4" ShapeID="_x0000_i1125" DrawAspect="Content" ObjectID="_1794648887" r:id="rId224"/>
        </w:object>
      </w:r>
      <w:r w:rsidRPr="00554939">
        <w:rPr>
          <w:lang w:val="ru-RU"/>
        </w:rPr>
        <w:t xml:space="preserve"> </w:t>
      </w:r>
      <w:r>
        <w:rPr>
          <w:lang w:val="ru-RU"/>
        </w:rPr>
        <w:t xml:space="preserve">в алфавите </w:t>
      </w:r>
      <w:r w:rsidRPr="00CB3BFF">
        <w:rPr>
          <w:position w:val="-12"/>
          <w:lang w:val="ru-RU"/>
        </w:rPr>
        <w:object w:dxaOrig="660" w:dyaOrig="360" w14:anchorId="5CCC70D9">
          <v:shape id="_x0000_i1126" type="#_x0000_t75" style="width:32.75pt;height:18pt" o:ole="">
            <v:imagedata r:id="rId225" o:title=""/>
          </v:shape>
          <o:OLEObject Type="Embed" ProgID="Equation.DSMT4" ShapeID="_x0000_i1126" DrawAspect="Content" ObjectID="_1794648888" r:id="rId226"/>
        </w:object>
      </w:r>
      <w:r w:rsidRPr="00554939">
        <w:rPr>
          <w:lang w:val="ru-RU"/>
        </w:rPr>
        <w:t xml:space="preserve">, </w:t>
      </w:r>
      <w:r>
        <w:rPr>
          <w:lang w:val="ru-RU"/>
        </w:rPr>
        <w:t xml:space="preserve">которые не содержат двух букв </w:t>
      </w:r>
      <w:r w:rsidRPr="00A27851">
        <w:rPr>
          <w:position w:val="-6"/>
        </w:rPr>
        <w:object w:dxaOrig="200" w:dyaOrig="300" w14:anchorId="26659D3C">
          <v:shape id="_x0000_i1127" type="#_x0000_t75" style="width:10.15pt;height:15.25pt" o:ole="">
            <v:imagedata r:id="rId227" o:title=""/>
          </v:shape>
          <o:OLEObject Type="Embed" ProgID="Equation.DSMT4" ShapeID="_x0000_i1127" DrawAspect="Content" ObjectID="_1794648889" r:id="rId228"/>
        </w:object>
      </w:r>
      <w:r>
        <w:rPr>
          <w:lang w:val="ru-RU"/>
        </w:rPr>
        <w:t xml:space="preserve"> подряд.</w:t>
      </w:r>
    </w:p>
    <w:p w14:paraId="4C406101" w14:textId="4A15EFED" w:rsidR="00554939" w:rsidRDefault="00554939" w:rsidP="00554939">
      <w:pPr>
        <w:rPr>
          <w:lang w:val="ru-RU"/>
        </w:rPr>
      </w:pPr>
      <w:r w:rsidRPr="00554939">
        <w:rPr>
          <w:b/>
          <w:bCs/>
          <w:lang w:val="ru-RU"/>
        </w:rPr>
        <w:t>Решение</w:t>
      </w:r>
      <w:r>
        <w:rPr>
          <w:lang w:val="ru-RU"/>
        </w:rPr>
        <w:t>. Нетрудно догадаться, что множество всех слов с заданным свойством определяется следующим уравнением в полукольце регулярных языков:</w:t>
      </w:r>
    </w:p>
    <w:p w14:paraId="599ABD92" w14:textId="0DC19360" w:rsidR="00554939" w:rsidRDefault="00554939" w:rsidP="00554939">
      <w:r w:rsidRPr="00A27851">
        <w:rPr>
          <w:position w:val="-6"/>
        </w:rPr>
        <w:object w:dxaOrig="1860" w:dyaOrig="300" w14:anchorId="3D775AB5">
          <v:shape id="_x0000_i1128" type="#_x0000_t75" style="width:93.25pt;height:15.25pt" o:ole="">
            <v:imagedata r:id="rId229" o:title=""/>
          </v:shape>
          <o:OLEObject Type="Embed" ProgID="Equation.DSMT4" ShapeID="_x0000_i1128" DrawAspect="Content" ObjectID="_1794648890" r:id="rId230"/>
        </w:object>
      </w:r>
    </w:p>
    <w:p w14:paraId="5F989642" w14:textId="3478DE0F" w:rsidR="00554939" w:rsidRDefault="00554939" w:rsidP="00554939">
      <w:pPr>
        <w:rPr>
          <w:lang w:val="ru-RU"/>
        </w:rPr>
      </w:pPr>
      <w:r>
        <w:rPr>
          <w:lang w:val="ru-RU"/>
        </w:rPr>
        <w:t>Это уравнение можно рассматривать, как определение такого множества слов – назовем эти слова правильными - по индукции:</w:t>
      </w:r>
    </w:p>
    <w:p w14:paraId="39FFFAA1" w14:textId="196F3E20" w:rsidR="00554939" w:rsidRDefault="00AC69F8" w:rsidP="00554939">
      <w:pPr>
        <w:pStyle w:val="a6"/>
        <w:numPr>
          <w:ilvl w:val="0"/>
          <w:numId w:val="2"/>
        </w:numPr>
        <w:rPr>
          <w:lang w:val="ru-RU"/>
        </w:rPr>
      </w:pPr>
      <w:r>
        <w:rPr>
          <w:lang w:val="ru-RU"/>
        </w:rPr>
        <w:t>п</w:t>
      </w:r>
      <w:r w:rsidR="00554939">
        <w:rPr>
          <w:lang w:val="ru-RU"/>
        </w:rPr>
        <w:t xml:space="preserve">устое слово </w:t>
      </w:r>
      <w:r>
        <w:rPr>
          <w:lang w:val="ru-RU"/>
        </w:rPr>
        <w:t>–</w:t>
      </w:r>
      <w:r w:rsidR="00554939">
        <w:rPr>
          <w:lang w:val="ru-RU"/>
        </w:rPr>
        <w:t xml:space="preserve"> правильное</w:t>
      </w:r>
      <w:r>
        <w:rPr>
          <w:lang w:val="ru-RU"/>
        </w:rPr>
        <w:t>;</w:t>
      </w:r>
    </w:p>
    <w:p w14:paraId="687F98C8" w14:textId="6F38F2FB" w:rsidR="00AC69F8" w:rsidRDefault="00AC69F8" w:rsidP="00554939">
      <w:pPr>
        <w:pStyle w:val="a6"/>
        <w:numPr>
          <w:ilvl w:val="0"/>
          <w:numId w:val="2"/>
        </w:numPr>
        <w:rPr>
          <w:lang w:val="ru-RU"/>
        </w:rPr>
      </w:pPr>
      <w:r>
        <w:rPr>
          <w:lang w:val="ru-RU"/>
        </w:rPr>
        <w:lastRenderedPageBreak/>
        <w:t xml:space="preserve">если </w:t>
      </w:r>
      <w:r w:rsidRPr="00A27851">
        <w:rPr>
          <w:position w:val="-6"/>
        </w:rPr>
        <w:object w:dxaOrig="220" w:dyaOrig="240" w14:anchorId="0AE821F8">
          <v:shape id="_x0000_i1129" type="#_x0000_t75" style="width:11.1pt;height:12pt" o:ole="">
            <v:imagedata r:id="rId231" o:title=""/>
          </v:shape>
          <o:OLEObject Type="Embed" ProgID="Equation.DSMT4" ShapeID="_x0000_i1129" DrawAspect="Content" ObjectID="_1794648891" r:id="rId232"/>
        </w:object>
      </w:r>
      <w:r>
        <w:rPr>
          <w:lang w:val="ru-RU"/>
        </w:rPr>
        <w:t xml:space="preserve">- правильное слово, то слова </w:t>
      </w:r>
      <w:r w:rsidR="009D0EDF" w:rsidRPr="00A27851">
        <w:rPr>
          <w:position w:val="-6"/>
        </w:rPr>
        <w:object w:dxaOrig="340" w:dyaOrig="240" w14:anchorId="5EA3BEE2">
          <v:shape id="_x0000_i1130" type="#_x0000_t75" style="width:27.25pt;height:12.45pt" o:ole="">
            <v:imagedata r:id="rId233" o:title=""/>
          </v:shape>
          <o:OLEObject Type="Embed" ProgID="Equation.DSMT4" ShapeID="_x0000_i1130" DrawAspect="Content" ObjectID="_1794648892" r:id="rId234"/>
        </w:object>
      </w:r>
      <w:r>
        <w:rPr>
          <w:lang w:val="ru-RU"/>
        </w:rPr>
        <w:t xml:space="preserve"> и </w:t>
      </w:r>
      <w:r w:rsidRPr="00A27851">
        <w:rPr>
          <w:position w:val="-6"/>
        </w:rPr>
        <w:object w:dxaOrig="480" w:dyaOrig="300" w14:anchorId="2FFCD08E">
          <v:shape id="_x0000_i1131" type="#_x0000_t75" style="width:24pt;height:15.25pt" o:ole="">
            <v:imagedata r:id="rId235" o:title=""/>
          </v:shape>
          <o:OLEObject Type="Embed" ProgID="Equation.DSMT4" ShapeID="_x0000_i1131" DrawAspect="Content" ObjectID="_1794648893" r:id="rId236"/>
        </w:object>
      </w:r>
      <w:r>
        <w:rPr>
          <w:lang w:val="ru-RU"/>
        </w:rPr>
        <w:t>- правильные;</w:t>
      </w:r>
    </w:p>
    <w:p w14:paraId="4EF8A2E1" w14:textId="2B5DC018" w:rsidR="00AC69F8" w:rsidRDefault="00AC69F8" w:rsidP="00554939">
      <w:pPr>
        <w:pStyle w:val="a6"/>
        <w:numPr>
          <w:ilvl w:val="0"/>
          <w:numId w:val="2"/>
        </w:numPr>
        <w:rPr>
          <w:lang w:val="ru-RU"/>
        </w:rPr>
      </w:pPr>
      <w:r>
        <w:rPr>
          <w:lang w:val="ru-RU"/>
        </w:rPr>
        <w:t>других правильных слов не существует.</w:t>
      </w:r>
    </w:p>
    <w:p w14:paraId="6105106B" w14:textId="1B07BB3B" w:rsidR="00AC69F8" w:rsidRDefault="00AC69F8" w:rsidP="00AC69F8">
      <w:pPr>
        <w:rPr>
          <w:lang w:val="ru-RU"/>
        </w:rPr>
      </w:pPr>
      <w:r>
        <w:rPr>
          <w:lang w:val="ru-RU"/>
        </w:rPr>
        <w:t xml:space="preserve">Теперь, если через </w:t>
      </w:r>
      <w:r w:rsidRPr="00AC69F8">
        <w:rPr>
          <w:position w:val="-12"/>
        </w:rPr>
        <w:object w:dxaOrig="300" w:dyaOrig="380" w14:anchorId="2E9DD835">
          <v:shape id="_x0000_i1132" type="#_x0000_t75" style="width:15.25pt;height:18.9pt" o:ole="">
            <v:imagedata r:id="rId237" o:title=""/>
          </v:shape>
          <o:OLEObject Type="Embed" ProgID="Equation.DSMT4" ShapeID="_x0000_i1132" DrawAspect="Content" ObjectID="_1794648894" r:id="rId238"/>
        </w:object>
      </w:r>
      <w:r w:rsidRPr="00AC69F8">
        <w:rPr>
          <w:lang w:val="ru-RU"/>
        </w:rPr>
        <w:t xml:space="preserve">- </w:t>
      </w:r>
      <w:r>
        <w:rPr>
          <w:lang w:val="ru-RU"/>
        </w:rPr>
        <w:t xml:space="preserve">число слов длины </w:t>
      </w:r>
      <w:r w:rsidRPr="00A27851">
        <w:rPr>
          <w:position w:val="-6"/>
        </w:rPr>
        <w:object w:dxaOrig="220" w:dyaOrig="240" w14:anchorId="39225611">
          <v:shape id="_x0000_i1133" type="#_x0000_t75" style="width:11.1pt;height:12pt" o:ole="">
            <v:imagedata r:id="rId223" o:title=""/>
          </v:shape>
          <o:OLEObject Type="Embed" ProgID="Equation.DSMT4" ShapeID="_x0000_i1133" DrawAspect="Content" ObjectID="_1794648895" r:id="rId239"/>
        </w:object>
      </w:r>
      <w:r>
        <w:rPr>
          <w:lang w:val="ru-RU"/>
        </w:rPr>
        <w:t xml:space="preserve"> с заданным свойством, то по записанному выше уравнению составляется такое рекуррентное соотношение:</w:t>
      </w:r>
    </w:p>
    <w:p w14:paraId="1996BAB0" w14:textId="2D8BF0BF" w:rsidR="00AC69F8" w:rsidRDefault="00AC69F8" w:rsidP="00AC69F8">
      <w:pPr>
        <w:rPr>
          <w:lang w:val="ru-RU"/>
        </w:rPr>
      </w:pPr>
      <w:r w:rsidRPr="00AC69F8">
        <w:rPr>
          <w:position w:val="-12"/>
        </w:rPr>
        <w:object w:dxaOrig="1660" w:dyaOrig="380" w14:anchorId="66B4BEFC">
          <v:shape id="_x0000_i1134" type="#_x0000_t75" style="width:83.1pt;height:18.9pt" o:ole="">
            <v:imagedata r:id="rId240" o:title=""/>
          </v:shape>
          <o:OLEObject Type="Embed" ProgID="Equation.DSMT4" ShapeID="_x0000_i1134" DrawAspect="Content" ObjectID="_1794648896" r:id="rId241"/>
        </w:object>
      </w:r>
      <w:r w:rsidRPr="00570351">
        <w:rPr>
          <w:lang w:val="ru-RU"/>
        </w:rPr>
        <w:t xml:space="preserve"> </w:t>
      </w:r>
      <w:r>
        <w:rPr>
          <w:lang w:val="ru-RU"/>
        </w:rPr>
        <w:t xml:space="preserve">при начальных условиях </w:t>
      </w:r>
      <w:r w:rsidRPr="00AC69F8">
        <w:rPr>
          <w:position w:val="-12"/>
        </w:rPr>
        <w:object w:dxaOrig="1400" w:dyaOrig="380" w14:anchorId="5E28016A">
          <v:shape id="_x0000_i1135" type="#_x0000_t75" style="width:70.15pt;height:18.9pt" o:ole="">
            <v:imagedata r:id="rId242" o:title=""/>
          </v:shape>
          <o:OLEObject Type="Embed" ProgID="Equation.DSMT4" ShapeID="_x0000_i1135" DrawAspect="Content" ObjectID="_1794648897" r:id="rId243"/>
        </w:object>
      </w:r>
      <w:r>
        <w:rPr>
          <w:lang w:val="ru-RU"/>
        </w:rPr>
        <w:t>.</w:t>
      </w:r>
    </w:p>
    <w:p w14:paraId="40F00CFD" w14:textId="0C1DFB91" w:rsidR="00AC69F8" w:rsidRDefault="00AC69F8" w:rsidP="00AC69F8">
      <w:pPr>
        <w:rPr>
          <w:lang w:val="ru-RU"/>
        </w:rPr>
      </w:pPr>
      <w:r>
        <w:rPr>
          <w:lang w:val="ru-RU"/>
        </w:rPr>
        <w:t>Это надо понимать так.</w:t>
      </w:r>
    </w:p>
    <w:p w14:paraId="7EE125E7" w14:textId="0065E09A" w:rsidR="00AC69F8" w:rsidRDefault="00AC69F8" w:rsidP="00AC69F8">
      <w:pPr>
        <w:rPr>
          <w:lang w:val="ru-RU"/>
        </w:rPr>
      </w:pPr>
      <w:r>
        <w:rPr>
          <w:lang w:val="ru-RU"/>
        </w:rPr>
        <w:t xml:space="preserve">Слово длины </w:t>
      </w:r>
      <w:r w:rsidR="0067031F" w:rsidRPr="00A27851">
        <w:rPr>
          <w:position w:val="-6"/>
        </w:rPr>
        <w:object w:dxaOrig="220" w:dyaOrig="240" w14:anchorId="23FAC5DC">
          <v:shape id="_x0000_i1136" type="#_x0000_t75" style="width:11.1pt;height:12pt" o:ole="">
            <v:imagedata r:id="rId223" o:title=""/>
          </v:shape>
          <o:OLEObject Type="Embed" ProgID="Equation.DSMT4" ShapeID="_x0000_i1136" DrawAspect="Content" ObjectID="_1794648898" r:id="rId244"/>
        </w:object>
      </w:r>
      <w:r w:rsidR="0067031F">
        <w:rPr>
          <w:lang w:val="ru-RU"/>
        </w:rPr>
        <w:t xml:space="preserve"> с заданным свойством может начинаться на букву </w:t>
      </w:r>
      <w:r w:rsidR="0067031F" w:rsidRPr="00A27851">
        <w:rPr>
          <w:position w:val="-6"/>
        </w:rPr>
        <w:object w:dxaOrig="220" w:dyaOrig="240" w14:anchorId="0E2A9ACB">
          <v:shape id="_x0000_i1137" type="#_x0000_t75" style="width:11.1pt;height:12pt" o:ole="">
            <v:imagedata r:id="rId245" o:title=""/>
          </v:shape>
          <o:OLEObject Type="Embed" ProgID="Equation.DSMT4" ShapeID="_x0000_i1137" DrawAspect="Content" ObjectID="_1794648899" r:id="rId246"/>
        </w:object>
      </w:r>
      <w:r w:rsidR="0067031F">
        <w:rPr>
          <w:lang w:val="ru-RU"/>
        </w:rPr>
        <w:t xml:space="preserve"> или на букву </w:t>
      </w:r>
      <w:r w:rsidR="0067031F" w:rsidRPr="00A27851">
        <w:rPr>
          <w:position w:val="-6"/>
        </w:rPr>
        <w:object w:dxaOrig="200" w:dyaOrig="300" w14:anchorId="29866BB9">
          <v:shape id="_x0000_i1138" type="#_x0000_t75" style="width:10.15pt;height:15.25pt" o:ole="">
            <v:imagedata r:id="rId227" o:title=""/>
          </v:shape>
          <o:OLEObject Type="Embed" ProgID="Equation.DSMT4" ShapeID="_x0000_i1138" DrawAspect="Content" ObjectID="_1794648900" r:id="rId247"/>
        </w:object>
      </w:r>
      <w:r w:rsidR="0067031F">
        <w:rPr>
          <w:lang w:val="ru-RU"/>
        </w:rPr>
        <w:t xml:space="preserve">. В первом случае после буквы </w:t>
      </w:r>
      <w:r w:rsidR="0067031F" w:rsidRPr="00A27851">
        <w:rPr>
          <w:position w:val="-6"/>
        </w:rPr>
        <w:object w:dxaOrig="220" w:dyaOrig="240" w14:anchorId="6D1A3744">
          <v:shape id="_x0000_i1139" type="#_x0000_t75" style="width:11.1pt;height:12pt" o:ole="">
            <v:imagedata r:id="rId245" o:title=""/>
          </v:shape>
          <o:OLEObject Type="Embed" ProgID="Equation.DSMT4" ShapeID="_x0000_i1139" DrawAspect="Content" ObjectID="_1794648901" r:id="rId248"/>
        </w:object>
      </w:r>
      <w:r w:rsidR="0067031F">
        <w:rPr>
          <w:lang w:val="ru-RU"/>
        </w:rPr>
        <w:t xml:space="preserve">может идти любое правильное слово, длина которого будет равна </w:t>
      </w:r>
      <w:r w:rsidR="0067031F" w:rsidRPr="00A27851">
        <w:rPr>
          <w:position w:val="-6"/>
        </w:rPr>
        <w:object w:dxaOrig="560" w:dyaOrig="300" w14:anchorId="446E0C2C">
          <v:shape id="_x0000_i1140" type="#_x0000_t75" style="width:28.15pt;height:15.25pt" o:ole="">
            <v:imagedata r:id="rId249" o:title=""/>
          </v:shape>
          <o:OLEObject Type="Embed" ProgID="Equation.DSMT4" ShapeID="_x0000_i1140" DrawAspect="Content" ObjectID="_1794648902" r:id="rId250"/>
        </w:object>
      </w:r>
      <w:r w:rsidR="0067031F">
        <w:rPr>
          <w:lang w:val="ru-RU"/>
        </w:rPr>
        <w:t xml:space="preserve">, а во втором после первой буквы должна обязательно идти буква </w:t>
      </w:r>
      <w:r w:rsidR="0067031F" w:rsidRPr="00A27851">
        <w:rPr>
          <w:position w:val="-6"/>
        </w:rPr>
        <w:object w:dxaOrig="220" w:dyaOrig="240" w14:anchorId="09BE8B8E">
          <v:shape id="_x0000_i1141" type="#_x0000_t75" style="width:11.1pt;height:12pt" o:ole="">
            <v:imagedata r:id="rId245" o:title=""/>
          </v:shape>
          <o:OLEObject Type="Embed" ProgID="Equation.DSMT4" ShapeID="_x0000_i1141" DrawAspect="Content" ObjectID="_1794648903" r:id="rId251"/>
        </w:object>
      </w:r>
      <w:r w:rsidR="0067031F">
        <w:rPr>
          <w:lang w:val="ru-RU"/>
        </w:rPr>
        <w:t xml:space="preserve">, после которой может идти любое правильное слово, длина которого будет уже равна </w:t>
      </w:r>
      <w:r w:rsidR="0067031F" w:rsidRPr="00A27851">
        <w:rPr>
          <w:position w:val="-6"/>
        </w:rPr>
        <w:object w:dxaOrig="620" w:dyaOrig="300" w14:anchorId="2DE8ADF2">
          <v:shape id="_x0000_i1142" type="#_x0000_t75" style="width:30.9pt;height:15.25pt" o:ole="">
            <v:imagedata r:id="rId252" o:title=""/>
          </v:shape>
          <o:OLEObject Type="Embed" ProgID="Equation.DSMT4" ShapeID="_x0000_i1142" DrawAspect="Content" ObjectID="_1794648904" r:id="rId253"/>
        </w:object>
      </w:r>
      <w:r w:rsidR="0067031F">
        <w:rPr>
          <w:lang w:val="ru-RU"/>
        </w:rPr>
        <w:t xml:space="preserve">. Начальные условия означают, что единственное правильное слово нулевой длины – пустое, и существуют два правильных однобуквенных слова: </w:t>
      </w:r>
      <w:r w:rsidR="0067031F" w:rsidRPr="00A27851">
        <w:rPr>
          <w:position w:val="-6"/>
        </w:rPr>
        <w:object w:dxaOrig="220" w:dyaOrig="240" w14:anchorId="15FA729E">
          <v:shape id="_x0000_i1143" type="#_x0000_t75" style="width:11.1pt;height:12pt" o:ole="">
            <v:imagedata r:id="rId245" o:title=""/>
          </v:shape>
          <o:OLEObject Type="Embed" ProgID="Equation.DSMT4" ShapeID="_x0000_i1143" DrawAspect="Content" ObjectID="_1794648905" r:id="rId254"/>
        </w:object>
      </w:r>
      <w:r w:rsidR="0067031F">
        <w:rPr>
          <w:lang w:val="ru-RU"/>
        </w:rPr>
        <w:t xml:space="preserve"> и </w:t>
      </w:r>
      <w:r w:rsidR="0067031F" w:rsidRPr="00A27851">
        <w:rPr>
          <w:position w:val="-6"/>
        </w:rPr>
        <w:object w:dxaOrig="200" w:dyaOrig="300" w14:anchorId="0A143B9C">
          <v:shape id="_x0000_i1144" type="#_x0000_t75" style="width:10.15pt;height:15.25pt" o:ole="">
            <v:imagedata r:id="rId227" o:title=""/>
          </v:shape>
          <o:OLEObject Type="Embed" ProgID="Equation.DSMT4" ShapeID="_x0000_i1144" DrawAspect="Content" ObjectID="_1794648906" r:id="rId255"/>
        </w:object>
      </w:r>
      <w:r w:rsidR="0067031F">
        <w:rPr>
          <w:lang w:val="ru-RU"/>
        </w:rPr>
        <w:t>.</w:t>
      </w:r>
    </w:p>
    <w:p w14:paraId="6A206D24" w14:textId="61031ADB" w:rsidR="0067031F" w:rsidRDefault="0067031F" w:rsidP="00AC69F8">
      <w:pPr>
        <w:rPr>
          <w:lang w:val="ru-RU"/>
        </w:rPr>
      </w:pPr>
      <w:r>
        <w:rPr>
          <w:lang w:val="ru-RU"/>
        </w:rPr>
        <w:t>Заметим, что полученное рекуррентное соотношение точно такое же, как то, что определяет последовательность Фибоначчи, но с другими начальными условиями. И эта последовательность опережает на один номер последовательность Фибоначчи</w:t>
      </w:r>
      <w:r w:rsidR="009D0EDF">
        <w:rPr>
          <w:lang w:val="ru-RU"/>
        </w:rPr>
        <w:t xml:space="preserve">, то есть </w:t>
      </w:r>
      <w:r w:rsidR="009D0EDF" w:rsidRPr="00A27851">
        <w:rPr>
          <w:position w:val="-6"/>
        </w:rPr>
        <w:object w:dxaOrig="220" w:dyaOrig="240" w14:anchorId="3FCF61B6">
          <v:shape id="_x0000_i1145" type="#_x0000_t75" style="width:11.1pt;height:12pt" o:ole="">
            <v:imagedata r:id="rId223" o:title=""/>
          </v:shape>
          <o:OLEObject Type="Embed" ProgID="Equation.DSMT4" ShapeID="_x0000_i1145" DrawAspect="Content" ObjectID="_1794648907" r:id="rId256"/>
        </w:object>
      </w:r>
      <w:r w:rsidR="009D0EDF">
        <w:rPr>
          <w:lang w:val="ru-RU"/>
        </w:rPr>
        <w:t>-й член нашей последовательности равен (</w:t>
      </w:r>
      <w:r w:rsidR="009D0EDF" w:rsidRPr="00A27851">
        <w:rPr>
          <w:position w:val="-6"/>
        </w:rPr>
        <w:object w:dxaOrig="560" w:dyaOrig="300" w14:anchorId="2AD04278">
          <v:shape id="_x0000_i1146" type="#_x0000_t75" style="width:28.15pt;height:15.25pt" o:ole="">
            <v:imagedata r:id="rId257" o:title=""/>
          </v:shape>
          <o:OLEObject Type="Embed" ProgID="Equation.DSMT4" ShapeID="_x0000_i1146" DrawAspect="Content" ObjectID="_1794648908" r:id="rId258"/>
        </w:object>
      </w:r>
      <w:r w:rsidR="009D0EDF">
        <w:rPr>
          <w:lang w:val="ru-RU"/>
        </w:rPr>
        <w:t xml:space="preserve">)-му члену последовательности Фибоначчи: </w:t>
      </w:r>
    </w:p>
    <w:p w14:paraId="22BE69CA" w14:textId="755D76FF" w:rsidR="004D7272" w:rsidRDefault="004D7272" w:rsidP="00AC69F8">
      <w:pPr>
        <w:rPr>
          <w:lang w:val="ru-RU"/>
        </w:rPr>
      </w:pPr>
      <w:r w:rsidRPr="004D7272">
        <w:rPr>
          <w:position w:val="-28"/>
          <w:lang w:val="ru-RU"/>
        </w:rPr>
        <w:object w:dxaOrig="2720" w:dyaOrig="680" w14:anchorId="7DED3EF9">
          <v:shape id="_x0000_i1217" type="#_x0000_t75" style="width:136.15pt;height:33.7pt" o:ole="">
            <v:imagedata r:id="rId259" o:title=""/>
          </v:shape>
          <o:OLEObject Type="Embed" ProgID="Equation.DSMT4" ShapeID="_x0000_i1217" DrawAspect="Content" ObjectID="_1794648909" r:id="rId260"/>
        </w:object>
      </w:r>
    </w:p>
    <w:p w14:paraId="08CA1F3A" w14:textId="5DDF261F" w:rsidR="009D0EDF" w:rsidRDefault="009D0EDF" w:rsidP="00AC69F8">
      <w:pPr>
        <w:rPr>
          <w:lang w:val="ru-RU"/>
        </w:rPr>
      </w:pPr>
      <w:r>
        <w:rPr>
          <w:lang w:val="ru-RU"/>
        </w:rPr>
        <w:t>Можно последовательно перечислять правильные слова.</w:t>
      </w:r>
    </w:p>
    <w:p w14:paraId="56914FBA" w14:textId="66EB2723" w:rsidR="009D0EDF" w:rsidRPr="009D0EDF" w:rsidRDefault="00685568" w:rsidP="00AC69F8">
      <w:pPr>
        <w:rPr>
          <w:lang w:val="ru-RU"/>
        </w:rPr>
      </w:pPr>
      <w:r w:rsidRPr="00685568">
        <w:rPr>
          <w:position w:val="-74"/>
        </w:rPr>
        <w:object w:dxaOrig="4060" w:dyaOrig="1620" w14:anchorId="2A00FC00">
          <v:shape id="_x0000_i1147" type="#_x0000_t75" style="width:203.1pt;height:81.25pt" o:ole="">
            <v:imagedata r:id="rId261" o:title=""/>
          </v:shape>
          <o:OLEObject Type="Embed" ProgID="Equation.DSMT4" ShapeID="_x0000_i1147" DrawAspect="Content" ObjectID="_1794648910" r:id="rId262"/>
        </w:object>
      </w:r>
    </w:p>
    <w:p w14:paraId="0ED81FAB" w14:textId="69812C6A" w:rsidR="00554939" w:rsidRDefault="00685568" w:rsidP="00554939">
      <w:pPr>
        <w:rPr>
          <w:lang w:val="ru-RU"/>
        </w:rPr>
      </w:pPr>
      <w:r>
        <w:rPr>
          <w:lang w:val="ru-RU"/>
        </w:rPr>
        <w:t>И т. д.</w:t>
      </w:r>
    </w:p>
    <w:p w14:paraId="45000A77" w14:textId="62F6AB13" w:rsidR="00685568" w:rsidRDefault="00685568" w:rsidP="00554939">
      <w:pPr>
        <w:rPr>
          <w:lang w:val="ru-RU"/>
        </w:rPr>
      </w:pPr>
      <w:r>
        <w:rPr>
          <w:lang w:val="ru-RU"/>
        </w:rPr>
        <w:t>Можно вывести и явную формулу, найдя неопределенные константы из начальных условий.</w:t>
      </w:r>
    </w:p>
    <w:p w14:paraId="1ECCC011" w14:textId="1C442891" w:rsidR="00570351" w:rsidRDefault="00570351" w:rsidP="00554939">
      <w:r w:rsidRPr="00570351">
        <w:rPr>
          <w:position w:val="-52"/>
        </w:rPr>
        <w:object w:dxaOrig="2799" w:dyaOrig="1180" w14:anchorId="6C0CF4C0">
          <v:shape id="_x0000_i1148" type="#_x0000_t75" style="width:140.75pt;height:60pt" o:ole="">
            <v:imagedata r:id="rId263" o:title=""/>
          </v:shape>
          <o:OLEObject Type="Embed" ProgID="Equation.DSMT4" ShapeID="_x0000_i1148" DrawAspect="Content" ObjectID="_1794648911" r:id="rId264"/>
        </w:object>
      </w:r>
    </w:p>
    <w:p w14:paraId="720D38A2" w14:textId="1EDFE898" w:rsidR="00570351" w:rsidRDefault="00570351" w:rsidP="00554939">
      <w:pPr>
        <w:rPr>
          <w:lang w:val="ru-RU"/>
        </w:rPr>
      </w:pPr>
      <w:r>
        <w:rPr>
          <w:lang w:val="ru-RU"/>
        </w:rPr>
        <w:t>Отсюда можно получить:</w:t>
      </w:r>
    </w:p>
    <w:p w14:paraId="626917C3" w14:textId="69288393" w:rsidR="00570351" w:rsidRPr="00E71B6C" w:rsidRDefault="00570351" w:rsidP="00554939">
      <w:pPr>
        <w:rPr>
          <w:lang w:val="ru-RU"/>
        </w:rPr>
      </w:pPr>
      <w:r w:rsidRPr="00570351">
        <w:rPr>
          <w:position w:val="-32"/>
        </w:rPr>
        <w:object w:dxaOrig="3220" w:dyaOrig="760" w14:anchorId="71DDDDCC">
          <v:shape id="_x0000_i1149" type="#_x0000_t75" style="width:161.1pt;height:37.85pt" o:ole="">
            <v:imagedata r:id="rId265" o:title=""/>
          </v:shape>
          <o:OLEObject Type="Embed" ProgID="Equation.DSMT4" ShapeID="_x0000_i1149" DrawAspect="Content" ObjectID="_1794648912" r:id="rId266"/>
        </w:object>
      </w:r>
      <w:r w:rsidRPr="00E71B6C">
        <w:rPr>
          <w:lang w:val="ru-RU"/>
        </w:rPr>
        <w:t>.</w:t>
      </w:r>
    </w:p>
    <w:p w14:paraId="5D1D7821" w14:textId="2FEFD2FE" w:rsidR="00570351" w:rsidRDefault="00570351" w:rsidP="00554939">
      <w:pPr>
        <w:rPr>
          <w:lang w:val="ru-RU"/>
        </w:rPr>
      </w:pPr>
      <w:r>
        <w:rPr>
          <w:lang w:val="ru-RU"/>
        </w:rPr>
        <w:lastRenderedPageBreak/>
        <w:t>Заметим, что решение уравнения с регулярными коэффициентами, записанное в начале решения задачи, имеет вид:</w:t>
      </w:r>
    </w:p>
    <w:p w14:paraId="6AD5DA43" w14:textId="521E63E5" w:rsidR="00570351" w:rsidRPr="00E71B6C" w:rsidRDefault="000C0EBE" w:rsidP="00554939">
      <w:pPr>
        <w:rPr>
          <w:lang w:val="ru-RU"/>
        </w:rPr>
      </w:pPr>
      <w:r w:rsidRPr="000C0EBE">
        <w:rPr>
          <w:position w:val="-12"/>
        </w:rPr>
        <w:object w:dxaOrig="2340" w:dyaOrig="360" w14:anchorId="3E181BCB">
          <v:shape id="_x0000_i1150" type="#_x0000_t75" style="width:117.25pt;height:18pt" o:ole="">
            <v:imagedata r:id="rId267" o:title=""/>
          </v:shape>
          <o:OLEObject Type="Embed" ProgID="Equation.DSMT4" ShapeID="_x0000_i1150" DrawAspect="Content" ObjectID="_1794648913" r:id="rId268"/>
        </w:object>
      </w:r>
      <w:r w:rsidRPr="00E71B6C">
        <w:rPr>
          <w:lang w:val="ru-RU"/>
        </w:rPr>
        <w:t>,</w:t>
      </w:r>
    </w:p>
    <w:p w14:paraId="43E3E34A" w14:textId="76562214" w:rsidR="000C0EBE" w:rsidRDefault="000C0EBE" w:rsidP="00554939">
      <w:pPr>
        <w:rPr>
          <w:lang w:val="ru-RU"/>
        </w:rPr>
      </w:pPr>
      <w:r>
        <w:rPr>
          <w:lang w:val="ru-RU"/>
        </w:rPr>
        <w:t>что совпадает с результатом анализа соответствующего конечного автомата (см. лекцию № 18).</w:t>
      </w:r>
    </w:p>
    <w:p w14:paraId="2C585B60" w14:textId="1E1675B8" w:rsidR="000C0EBE" w:rsidRDefault="000C0EBE" w:rsidP="00554939">
      <w:pPr>
        <w:rPr>
          <w:lang w:val="ru-RU"/>
        </w:rPr>
      </w:pPr>
      <w:r>
        <w:rPr>
          <w:lang w:val="ru-RU"/>
        </w:rPr>
        <w:t xml:space="preserve">Полученное решение можно использовать при определении числа слов длины </w:t>
      </w:r>
      <w:r w:rsidRPr="00A27851">
        <w:rPr>
          <w:position w:val="-6"/>
        </w:rPr>
        <w:object w:dxaOrig="220" w:dyaOrig="240" w14:anchorId="296AFE80">
          <v:shape id="_x0000_i1151" type="#_x0000_t75" style="width:11.1pt;height:12pt" o:ole="">
            <v:imagedata r:id="rId223" o:title=""/>
          </v:shape>
          <o:OLEObject Type="Embed" ProgID="Equation.DSMT4" ShapeID="_x0000_i1151" DrawAspect="Content" ObjectID="_1794648914" r:id="rId269"/>
        </w:object>
      </w:r>
      <w:r w:rsidR="00EE4534">
        <w:rPr>
          <w:lang w:val="ru-RU"/>
        </w:rPr>
        <w:t xml:space="preserve">в том же алфавите, которые содержат две буквы </w:t>
      </w:r>
      <w:r w:rsidR="00EE4534" w:rsidRPr="00A27851">
        <w:rPr>
          <w:position w:val="-6"/>
        </w:rPr>
        <w:object w:dxaOrig="200" w:dyaOrig="300" w14:anchorId="7520D99E">
          <v:shape id="_x0000_i1152" type="#_x0000_t75" style="width:10.15pt;height:15.25pt" o:ole="">
            <v:imagedata r:id="rId227" o:title=""/>
          </v:shape>
          <o:OLEObject Type="Embed" ProgID="Equation.DSMT4" ShapeID="_x0000_i1152" DrawAspect="Content" ObjectID="_1794648915" r:id="rId270"/>
        </w:object>
      </w:r>
      <w:r w:rsidR="00EE4534">
        <w:rPr>
          <w:lang w:val="ru-RU"/>
        </w:rPr>
        <w:t xml:space="preserve"> подряд.</w:t>
      </w:r>
    </w:p>
    <w:p w14:paraId="73C51394" w14:textId="1C6FAD6C" w:rsidR="00EE4534" w:rsidRDefault="00EE4534" w:rsidP="00554939">
      <w:pPr>
        <w:rPr>
          <w:lang w:val="ru-RU"/>
        </w:rPr>
      </w:pPr>
      <w:r>
        <w:rPr>
          <w:lang w:val="ru-RU"/>
        </w:rPr>
        <w:t xml:space="preserve">Обозначим число таких слов через </w:t>
      </w:r>
      <w:r w:rsidRPr="00EE4534">
        <w:rPr>
          <w:position w:val="-12"/>
        </w:rPr>
        <w:object w:dxaOrig="320" w:dyaOrig="380" w14:anchorId="6D161CFA">
          <v:shape id="_x0000_i1153" type="#_x0000_t75" style="width:16.15pt;height:19.4pt" o:ole="">
            <v:imagedata r:id="rId271" o:title=""/>
          </v:shape>
          <o:OLEObject Type="Embed" ProgID="Equation.DSMT4" ShapeID="_x0000_i1153" DrawAspect="Content" ObjectID="_1794648916" r:id="rId272"/>
        </w:object>
      </w:r>
      <w:r w:rsidRPr="00EE4534">
        <w:rPr>
          <w:lang w:val="ru-RU"/>
        </w:rPr>
        <w:t xml:space="preserve">. </w:t>
      </w:r>
      <w:r>
        <w:rPr>
          <w:lang w:val="ru-RU"/>
        </w:rPr>
        <w:t xml:space="preserve">Тогда очевидно, что </w:t>
      </w:r>
      <w:r w:rsidRPr="00EE4534">
        <w:rPr>
          <w:position w:val="-12"/>
        </w:rPr>
        <w:object w:dxaOrig="1340" w:dyaOrig="420" w14:anchorId="0EF90718">
          <v:shape id="_x0000_i1154" type="#_x0000_t75" style="width:67.85pt;height:21.25pt" o:ole="">
            <v:imagedata r:id="rId273" o:title=""/>
          </v:shape>
          <o:OLEObject Type="Embed" ProgID="Equation.DSMT4" ShapeID="_x0000_i1154" DrawAspect="Content" ObjectID="_1794648917" r:id="rId274"/>
        </w:object>
      </w:r>
      <w:r w:rsidRPr="00EE4534">
        <w:rPr>
          <w:lang w:val="ru-RU"/>
        </w:rPr>
        <w:t xml:space="preserve">, </w:t>
      </w:r>
      <w:r>
        <w:rPr>
          <w:lang w:val="ru-RU"/>
        </w:rPr>
        <w:t xml:space="preserve">где </w:t>
      </w:r>
      <w:r w:rsidRPr="00F04C94">
        <w:rPr>
          <w:position w:val="-12"/>
        </w:rPr>
        <w:object w:dxaOrig="300" w:dyaOrig="380" w14:anchorId="58D357E3">
          <v:shape id="_x0000_i1155" type="#_x0000_t75" style="width:15.25pt;height:18.9pt" o:ole="">
            <v:imagedata r:id="rId275" o:title=""/>
          </v:shape>
          <o:OLEObject Type="Embed" ProgID="Equation.DSMT4" ShapeID="_x0000_i1155" DrawAspect="Content" ObjectID="_1794648918" r:id="rId276"/>
        </w:object>
      </w:r>
      <w:r>
        <w:rPr>
          <w:lang w:val="ru-RU"/>
        </w:rPr>
        <w:t xml:space="preserve">- рассмотренная выше последовательность. То есть из числа всех слов длины </w:t>
      </w:r>
      <w:r w:rsidRPr="00A27851">
        <w:rPr>
          <w:position w:val="-6"/>
        </w:rPr>
        <w:object w:dxaOrig="220" w:dyaOrig="240" w14:anchorId="2545BF0C">
          <v:shape id="_x0000_i1156" type="#_x0000_t75" style="width:11.1pt;height:12pt" o:ole="">
            <v:imagedata r:id="rId223" o:title=""/>
          </v:shape>
          <o:OLEObject Type="Embed" ProgID="Equation.DSMT4" ShapeID="_x0000_i1156" DrawAspect="Content" ObjectID="_1794648919" r:id="rId277"/>
        </w:object>
      </w:r>
      <w:r>
        <w:rPr>
          <w:lang w:val="ru-RU"/>
        </w:rPr>
        <w:t xml:space="preserve">в алфавите </w:t>
      </w:r>
      <w:r w:rsidRPr="00CB3BFF">
        <w:rPr>
          <w:position w:val="-12"/>
          <w:lang w:val="ru-RU"/>
        </w:rPr>
        <w:object w:dxaOrig="660" w:dyaOrig="360" w14:anchorId="60F09B65">
          <v:shape id="_x0000_i1157" type="#_x0000_t75" style="width:32.75pt;height:18pt" o:ole="">
            <v:imagedata r:id="rId225" o:title=""/>
          </v:shape>
          <o:OLEObject Type="Embed" ProgID="Equation.DSMT4" ShapeID="_x0000_i1157" DrawAspect="Content" ObjectID="_1794648920" r:id="rId278"/>
        </w:object>
      </w:r>
      <w:r>
        <w:rPr>
          <w:lang w:val="ru-RU"/>
        </w:rPr>
        <w:t xml:space="preserve">надо отнять число слов той же длины, которые не содержат вхождений двух букв </w:t>
      </w:r>
      <w:r w:rsidRPr="00A27851">
        <w:rPr>
          <w:position w:val="-6"/>
        </w:rPr>
        <w:object w:dxaOrig="200" w:dyaOrig="300" w14:anchorId="3A32A321">
          <v:shape id="_x0000_i1158" type="#_x0000_t75" style="width:10.15pt;height:15.25pt" o:ole="">
            <v:imagedata r:id="rId227" o:title=""/>
          </v:shape>
          <o:OLEObject Type="Embed" ProgID="Equation.DSMT4" ShapeID="_x0000_i1158" DrawAspect="Content" ObjectID="_1794648921" r:id="rId279"/>
        </w:object>
      </w:r>
      <w:r>
        <w:rPr>
          <w:lang w:val="ru-RU"/>
        </w:rPr>
        <w:t xml:space="preserve"> подряд.</w:t>
      </w:r>
    </w:p>
    <w:p w14:paraId="1774A879" w14:textId="51C4743B" w:rsidR="00EE4534" w:rsidRDefault="00EE4534" w:rsidP="00554939">
      <w:pPr>
        <w:rPr>
          <w:lang w:val="ru-RU"/>
        </w:rPr>
      </w:pPr>
      <w:r>
        <w:rPr>
          <w:lang w:val="ru-RU"/>
        </w:rPr>
        <w:t xml:space="preserve">Так как </w:t>
      </w:r>
      <w:r w:rsidR="00555777" w:rsidRPr="00EE4534">
        <w:rPr>
          <w:position w:val="-12"/>
        </w:rPr>
        <w:object w:dxaOrig="1340" w:dyaOrig="420" w14:anchorId="2A48D117">
          <v:shape id="_x0000_i1159" type="#_x0000_t75" style="width:67.85pt;height:21.25pt" o:ole="">
            <v:imagedata r:id="rId280" o:title=""/>
          </v:shape>
          <o:OLEObject Type="Embed" ProgID="Equation.DSMT4" ShapeID="_x0000_i1159" DrawAspect="Content" ObjectID="_1794648922" r:id="rId281"/>
        </w:object>
      </w:r>
      <w:r w:rsidR="00555777" w:rsidRPr="00555777">
        <w:rPr>
          <w:lang w:val="ru-RU"/>
        </w:rPr>
        <w:t xml:space="preserve">, </w:t>
      </w:r>
      <w:r w:rsidR="00555777">
        <w:rPr>
          <w:lang w:val="ru-RU"/>
        </w:rPr>
        <w:t>то, используя полученное выше рекуррентное соотношение, получим:</w:t>
      </w:r>
    </w:p>
    <w:p w14:paraId="719AC1B0" w14:textId="3E370242" w:rsidR="00555777" w:rsidRDefault="00555777" w:rsidP="00554939">
      <w:pPr>
        <w:rPr>
          <w:lang w:val="ru-RU"/>
        </w:rPr>
      </w:pPr>
      <w:r w:rsidRPr="00EE4534">
        <w:rPr>
          <w:position w:val="-12"/>
        </w:rPr>
        <w:object w:dxaOrig="3580" w:dyaOrig="420" w14:anchorId="28E3EDEC">
          <v:shape id="_x0000_i1160" type="#_x0000_t75" style="width:181.85pt;height:21.25pt" o:ole="">
            <v:imagedata r:id="rId282" o:title=""/>
          </v:shape>
          <o:OLEObject Type="Embed" ProgID="Equation.DSMT4" ShapeID="_x0000_i1160" DrawAspect="Content" ObjectID="_1794648923" r:id="rId283"/>
        </w:object>
      </w:r>
      <w:r>
        <w:rPr>
          <w:lang w:val="ru-RU"/>
        </w:rPr>
        <w:t>,</w:t>
      </w:r>
    </w:p>
    <w:p w14:paraId="4369FE27" w14:textId="0C376049" w:rsidR="00555777" w:rsidRDefault="00555777" w:rsidP="00554939">
      <w:pPr>
        <w:rPr>
          <w:lang w:val="ru-RU"/>
        </w:rPr>
      </w:pPr>
      <w:r>
        <w:rPr>
          <w:lang w:val="ru-RU"/>
        </w:rPr>
        <w:t xml:space="preserve">откуда </w:t>
      </w:r>
    </w:p>
    <w:p w14:paraId="1157FCA7" w14:textId="6FDA56AC" w:rsidR="00555777" w:rsidRDefault="00555777" w:rsidP="00554939">
      <w:pPr>
        <w:rPr>
          <w:lang w:val="ru-RU"/>
        </w:rPr>
      </w:pPr>
      <w:r w:rsidRPr="00EE4534">
        <w:rPr>
          <w:position w:val="-12"/>
        </w:rPr>
        <w:object w:dxaOrig="2400" w:dyaOrig="420" w14:anchorId="5EC0458A">
          <v:shape id="_x0000_i1161" type="#_x0000_t75" style="width:121.85pt;height:21.25pt" o:ole="">
            <v:imagedata r:id="rId284" o:title=""/>
          </v:shape>
          <o:OLEObject Type="Embed" ProgID="Equation.DSMT4" ShapeID="_x0000_i1161" DrawAspect="Content" ObjectID="_1794648924" r:id="rId285"/>
        </w:object>
      </w:r>
      <w:r>
        <w:rPr>
          <w:lang w:val="ru-RU"/>
        </w:rPr>
        <w:t>.</w:t>
      </w:r>
    </w:p>
    <w:p w14:paraId="638D53B9" w14:textId="50765FE0" w:rsidR="00555777" w:rsidRDefault="009678CD" w:rsidP="00554939">
      <w:pPr>
        <w:rPr>
          <w:lang w:val="ru-RU"/>
        </w:rPr>
      </w:pPr>
      <w:r>
        <w:rPr>
          <w:lang w:val="ru-RU"/>
        </w:rPr>
        <w:t xml:space="preserve">Записывая правую часть этого неоднородного соотношения в виде </w:t>
      </w:r>
      <w:r w:rsidRPr="009678CD">
        <w:rPr>
          <w:position w:val="-26"/>
        </w:rPr>
        <w:object w:dxaOrig="639" w:dyaOrig="700" w14:anchorId="42B6D433">
          <v:shape id="_x0000_i1162" type="#_x0000_t75" style="width:31.85pt;height:35.1pt" o:ole="">
            <v:imagedata r:id="rId286" o:title=""/>
          </v:shape>
          <o:OLEObject Type="Embed" ProgID="Equation.DSMT4" ShapeID="_x0000_i1162" DrawAspect="Content" ObjectID="_1794648925" r:id="rId287"/>
        </w:object>
      </w:r>
      <w:r>
        <w:rPr>
          <w:lang w:val="ru-RU"/>
        </w:rPr>
        <w:t>, методом подбора ищем частное решение в виде</w:t>
      </w:r>
      <w:r w:rsidRPr="009678CD">
        <w:rPr>
          <w:position w:val="-4"/>
        </w:rPr>
        <w:object w:dxaOrig="639" w:dyaOrig="340" w14:anchorId="4B266952">
          <v:shape id="_x0000_i1163" type="#_x0000_t75" style="width:31.85pt;height:17.1pt" o:ole="">
            <v:imagedata r:id="rId288" o:title=""/>
          </v:shape>
          <o:OLEObject Type="Embed" ProgID="Equation.DSMT4" ShapeID="_x0000_i1163" DrawAspect="Content" ObjectID="_1794648926" r:id="rId289"/>
        </w:object>
      </w:r>
      <w:r>
        <w:rPr>
          <w:lang w:val="ru-RU"/>
        </w:rPr>
        <w:t>(число 2 не является корнем характеристического уравнения, оба корня которого иррациональны).</w:t>
      </w:r>
    </w:p>
    <w:p w14:paraId="50F02543" w14:textId="351DB7B0" w:rsidR="009678CD" w:rsidRDefault="009678CD" w:rsidP="00554939">
      <w:pPr>
        <w:rPr>
          <w:lang w:val="ru-RU"/>
        </w:rPr>
      </w:pPr>
      <w:r>
        <w:rPr>
          <w:lang w:val="ru-RU"/>
        </w:rPr>
        <w:t>Имеем:</w:t>
      </w:r>
    </w:p>
    <w:p w14:paraId="775BB2F4" w14:textId="38C8107E" w:rsidR="009678CD" w:rsidRPr="00E71B6C" w:rsidRDefault="00F1659D" w:rsidP="00554939">
      <w:pPr>
        <w:rPr>
          <w:lang w:val="ru-RU"/>
        </w:rPr>
      </w:pPr>
      <w:r w:rsidRPr="00F1659D">
        <w:rPr>
          <w:position w:val="-26"/>
        </w:rPr>
        <w:object w:dxaOrig="6020" w:dyaOrig="700" w14:anchorId="63F710D6">
          <v:shape id="_x0000_i1164" type="#_x0000_t75" style="width:300.9pt;height:35.1pt" o:ole="">
            <v:imagedata r:id="rId290" o:title=""/>
          </v:shape>
          <o:OLEObject Type="Embed" ProgID="Equation.DSMT4" ShapeID="_x0000_i1164" DrawAspect="Content" ObjectID="_1794648927" r:id="rId291"/>
        </w:object>
      </w:r>
      <w:r w:rsidRPr="00E71B6C">
        <w:rPr>
          <w:lang w:val="ru-RU"/>
        </w:rPr>
        <w:t>.</w:t>
      </w:r>
    </w:p>
    <w:p w14:paraId="65434CD7" w14:textId="46A290B3" w:rsidR="00F1659D" w:rsidRDefault="00F1659D" w:rsidP="00554939">
      <w:pPr>
        <w:rPr>
          <w:lang w:val="ru-RU"/>
        </w:rPr>
      </w:pPr>
      <w:r>
        <w:rPr>
          <w:lang w:val="ru-RU"/>
        </w:rPr>
        <w:t>Итак, общее решение неоднородного соотношения имеет вид:</w:t>
      </w:r>
    </w:p>
    <w:p w14:paraId="4557CABA" w14:textId="61A0D65B" w:rsidR="00F1659D" w:rsidRPr="00E71B6C" w:rsidRDefault="00F1659D" w:rsidP="00554939">
      <w:pPr>
        <w:rPr>
          <w:lang w:val="ru-RU"/>
        </w:rPr>
      </w:pPr>
      <w:r w:rsidRPr="00F1659D">
        <w:rPr>
          <w:position w:val="-38"/>
        </w:rPr>
        <w:object w:dxaOrig="4200" w:dyaOrig="960" w14:anchorId="676B471C">
          <v:shape id="_x0000_i1165" type="#_x0000_t75" style="width:210.9pt;height:48.9pt" o:ole="">
            <v:imagedata r:id="rId292" o:title=""/>
          </v:shape>
          <o:OLEObject Type="Embed" ProgID="Equation.DSMT4" ShapeID="_x0000_i1165" DrawAspect="Content" ObjectID="_1794648928" r:id="rId293"/>
        </w:object>
      </w:r>
      <w:r w:rsidRPr="00E71B6C">
        <w:rPr>
          <w:lang w:val="ru-RU"/>
        </w:rPr>
        <w:t>.</w:t>
      </w:r>
    </w:p>
    <w:p w14:paraId="73D80011" w14:textId="7F809ED7" w:rsidR="00F1659D" w:rsidRDefault="00F1659D" w:rsidP="00554939">
      <w:pPr>
        <w:rPr>
          <w:lang w:val="ru-RU"/>
        </w:rPr>
      </w:pPr>
      <w:r>
        <w:rPr>
          <w:lang w:val="ru-RU"/>
        </w:rPr>
        <w:t xml:space="preserve">Начальные условия нулевые, то есть </w:t>
      </w:r>
      <w:r w:rsidR="00BC178B" w:rsidRPr="00F04C94">
        <w:rPr>
          <w:position w:val="-12"/>
        </w:rPr>
        <w:object w:dxaOrig="1240" w:dyaOrig="380" w14:anchorId="5D4356D7">
          <v:shape id="_x0000_i1166" type="#_x0000_t75" style="width:61.85pt;height:18.9pt" o:ole="">
            <v:imagedata r:id="rId294" o:title=""/>
          </v:shape>
          <o:OLEObject Type="Embed" ProgID="Equation.DSMT4" ShapeID="_x0000_i1166" DrawAspect="Content" ObjectID="_1794648929" r:id="rId295"/>
        </w:object>
      </w:r>
      <w:r w:rsidR="00C1193D">
        <w:rPr>
          <w:lang w:val="ru-RU"/>
        </w:rPr>
        <w:t>.</w:t>
      </w:r>
    </w:p>
    <w:p w14:paraId="290DE21B" w14:textId="77777777" w:rsidR="00C1193D" w:rsidRDefault="00C1193D" w:rsidP="00554939">
      <w:pPr>
        <w:rPr>
          <w:lang w:val="ru-RU"/>
        </w:rPr>
      </w:pPr>
      <w:r>
        <w:rPr>
          <w:lang w:val="ru-RU"/>
        </w:rPr>
        <w:t>Получается такая система для определения произвольных констант:</w:t>
      </w:r>
    </w:p>
    <w:p w14:paraId="23C2CB16" w14:textId="4676F2C2" w:rsidR="00C1193D" w:rsidRDefault="00C1193D" w:rsidP="00554939">
      <w:pPr>
        <w:rPr>
          <w:lang w:val="ru-RU"/>
        </w:rPr>
      </w:pPr>
      <w:r>
        <w:rPr>
          <w:lang w:val="ru-RU"/>
        </w:rPr>
        <w:t xml:space="preserve"> </w:t>
      </w:r>
      <w:r w:rsidRPr="00C1193D">
        <w:rPr>
          <w:position w:val="-52"/>
        </w:rPr>
        <w:object w:dxaOrig="3200" w:dyaOrig="1180" w14:anchorId="0331C371">
          <v:shape id="_x0000_i1167" type="#_x0000_t75" style="width:160.6pt;height:60pt" o:ole="">
            <v:imagedata r:id="rId296" o:title=""/>
          </v:shape>
          <o:OLEObject Type="Embed" ProgID="Equation.DSMT4" ShapeID="_x0000_i1167" DrawAspect="Content" ObjectID="_1794648930" r:id="rId297"/>
        </w:object>
      </w:r>
    </w:p>
    <w:p w14:paraId="66411DE3" w14:textId="12FB8AA3" w:rsidR="00C1193D" w:rsidRDefault="00C1193D" w:rsidP="00554939">
      <w:pPr>
        <w:rPr>
          <w:lang w:val="ru-RU"/>
        </w:rPr>
      </w:pPr>
      <w:r>
        <w:rPr>
          <w:lang w:val="ru-RU"/>
        </w:rPr>
        <w:lastRenderedPageBreak/>
        <w:t>Решая систему, получим:</w:t>
      </w:r>
    </w:p>
    <w:p w14:paraId="0DF60444" w14:textId="6AA60208" w:rsidR="00C1193D" w:rsidRDefault="00C1193D" w:rsidP="00554939">
      <w:pPr>
        <w:rPr>
          <w:lang w:val="ru-RU"/>
        </w:rPr>
      </w:pPr>
      <w:r w:rsidRPr="00C1193D">
        <w:rPr>
          <w:position w:val="-32"/>
        </w:rPr>
        <w:object w:dxaOrig="3580" w:dyaOrig="760" w14:anchorId="6D7B75B7">
          <v:shape id="_x0000_i1168" type="#_x0000_t75" style="width:179.1pt;height:37.85pt" o:ole="">
            <v:imagedata r:id="rId298" o:title=""/>
          </v:shape>
          <o:OLEObject Type="Embed" ProgID="Equation.DSMT4" ShapeID="_x0000_i1168" DrawAspect="Content" ObjectID="_1794648931" r:id="rId299"/>
        </w:object>
      </w:r>
      <w:r w:rsidR="00107C3C">
        <w:rPr>
          <w:lang w:val="ru-RU"/>
        </w:rPr>
        <w:t>.</w:t>
      </w:r>
    </w:p>
    <w:p w14:paraId="3FB53A29" w14:textId="4C3284D9" w:rsidR="008D3CD9" w:rsidRDefault="008D3CD9" w:rsidP="00554939">
      <w:pPr>
        <w:rPr>
          <w:lang w:val="ru-RU"/>
        </w:rPr>
      </w:pPr>
      <w:r>
        <w:rPr>
          <w:lang w:val="ru-RU"/>
        </w:rPr>
        <w:t>По самому соотношению также можно вычислять последовательно</w:t>
      </w:r>
      <w:r w:rsidR="003F0906">
        <w:rPr>
          <w:lang w:val="ru-RU"/>
        </w:rPr>
        <w:t>:</w:t>
      </w:r>
    </w:p>
    <w:p w14:paraId="5086FFB5" w14:textId="23CACE3F" w:rsidR="003F0906" w:rsidRDefault="00076C4F" w:rsidP="00554939">
      <w:r w:rsidRPr="00076C4F">
        <w:rPr>
          <w:position w:val="-224"/>
        </w:rPr>
        <w:object w:dxaOrig="6720" w:dyaOrig="4780" w14:anchorId="3600EA16">
          <v:shape id="_x0000_i1169" type="#_x0000_t75" style="width:336pt;height:239.1pt" o:ole="">
            <v:imagedata r:id="rId300" o:title=""/>
          </v:shape>
          <o:OLEObject Type="Embed" ProgID="Equation.DSMT4" ShapeID="_x0000_i1169" DrawAspect="Content" ObjectID="_1794648932" r:id="rId301"/>
        </w:object>
      </w:r>
    </w:p>
    <w:p w14:paraId="2C08B763" w14:textId="5E9A8215" w:rsidR="005E4997" w:rsidRDefault="00ED245B" w:rsidP="00554939">
      <w:pPr>
        <w:rPr>
          <w:lang w:val="ru-RU"/>
        </w:rPr>
      </w:pPr>
      <w:r>
        <w:rPr>
          <w:lang w:val="ru-RU"/>
        </w:rPr>
        <w:t>Заметим, что последовательность растет существенно быстрее последовательности Фибоначчи.</w:t>
      </w:r>
    </w:p>
    <w:p w14:paraId="26D904DB" w14:textId="37BF6725" w:rsidR="00ED245B" w:rsidRPr="00076C4F" w:rsidRDefault="00ED245B" w:rsidP="00554939">
      <w:pPr>
        <w:rPr>
          <w:lang w:val="ru-RU"/>
        </w:rPr>
      </w:pPr>
      <w:r>
        <w:rPr>
          <w:lang w:val="ru-RU"/>
        </w:rPr>
        <w:t>См. еще примеры в методических указаниях</w:t>
      </w:r>
      <w:r w:rsidR="00076C4F" w:rsidRPr="00076C4F">
        <w:rPr>
          <w:lang w:val="ru-RU"/>
        </w:rPr>
        <w:t>:</w:t>
      </w:r>
      <w:r>
        <w:rPr>
          <w:lang w:val="ru-RU"/>
        </w:rPr>
        <w:t xml:space="preserve"> </w:t>
      </w:r>
    </w:p>
    <w:p w14:paraId="72FEF622" w14:textId="54F9B453" w:rsidR="00ED245B" w:rsidRDefault="00ED245B" w:rsidP="00554939">
      <w:pPr>
        <w:rPr>
          <w:sz w:val="24"/>
          <w:szCs w:val="24"/>
          <w:lang w:val="ru-RU" w:eastAsia="ru-RU"/>
        </w:rPr>
      </w:pPr>
      <w:proofErr w:type="gramStart"/>
      <w:r w:rsidRPr="00C14289">
        <w:rPr>
          <w:sz w:val="24"/>
          <w:szCs w:val="24"/>
          <w:lang w:val="ru-RU" w:eastAsia="ru-RU"/>
        </w:rPr>
        <w:t>А.И.</w:t>
      </w:r>
      <w:proofErr w:type="gramEnd"/>
      <w:r w:rsidRPr="00C14289">
        <w:rPr>
          <w:sz w:val="24"/>
          <w:szCs w:val="24"/>
          <w:lang w:val="ru-RU" w:eastAsia="ru-RU"/>
        </w:rPr>
        <w:t xml:space="preserve"> Белоусов, П.А. Власов. Элементы комбинаторики: метод. указания к выполнению домашнего задания. – М.: Изд-во МГТУ им. </w:t>
      </w:r>
      <w:proofErr w:type="gramStart"/>
      <w:r w:rsidRPr="00E71B6C">
        <w:rPr>
          <w:sz w:val="24"/>
          <w:szCs w:val="24"/>
          <w:lang w:val="ru-RU" w:eastAsia="ru-RU"/>
        </w:rPr>
        <w:t>Н.Э.</w:t>
      </w:r>
      <w:proofErr w:type="gramEnd"/>
      <w:r w:rsidRPr="00E71B6C">
        <w:rPr>
          <w:sz w:val="24"/>
          <w:szCs w:val="24"/>
          <w:lang w:val="ru-RU" w:eastAsia="ru-RU"/>
        </w:rPr>
        <w:t xml:space="preserve"> Баумана, 2012. –  </w:t>
      </w:r>
      <w:r w:rsidRPr="00C14289">
        <w:rPr>
          <w:sz w:val="24"/>
          <w:szCs w:val="24"/>
          <w:lang w:val="ru-RU" w:eastAsia="ru-RU"/>
        </w:rPr>
        <w:t>С</w:t>
      </w:r>
      <w:r w:rsidRPr="00E71B6C">
        <w:rPr>
          <w:sz w:val="24"/>
          <w:szCs w:val="24"/>
          <w:lang w:val="ru-RU" w:eastAsia="ru-RU"/>
        </w:rPr>
        <w:t>.</w:t>
      </w:r>
      <w:r w:rsidRPr="00C14289">
        <w:rPr>
          <w:sz w:val="24"/>
          <w:szCs w:val="24"/>
          <w:lang w:val="ru-RU" w:eastAsia="ru-RU"/>
        </w:rPr>
        <w:t xml:space="preserve"> </w:t>
      </w:r>
      <w:proofErr w:type="gramStart"/>
      <w:r w:rsidRPr="00C14289">
        <w:rPr>
          <w:sz w:val="24"/>
          <w:szCs w:val="24"/>
          <w:lang w:val="ru-RU" w:eastAsia="ru-RU"/>
        </w:rPr>
        <w:t>17-20</w:t>
      </w:r>
      <w:proofErr w:type="gramEnd"/>
      <w:r w:rsidRPr="00C14289">
        <w:rPr>
          <w:sz w:val="24"/>
          <w:szCs w:val="24"/>
          <w:lang w:val="ru-RU" w:eastAsia="ru-RU"/>
        </w:rPr>
        <w:t>.</w:t>
      </w:r>
    </w:p>
    <w:p w14:paraId="39AB654D" w14:textId="07210E41" w:rsidR="00E71B6C" w:rsidRPr="00E71B6C" w:rsidRDefault="00E71B6C" w:rsidP="00554939">
      <w:pPr>
        <w:rPr>
          <w:i/>
          <w:iCs/>
          <w:sz w:val="24"/>
          <w:szCs w:val="24"/>
          <w:lang w:val="ru-RU"/>
        </w:rPr>
      </w:pPr>
      <w:r>
        <w:rPr>
          <w:sz w:val="24"/>
          <w:szCs w:val="24"/>
          <w:lang w:val="ru-RU" w:eastAsia="ru-RU"/>
        </w:rPr>
        <w:t xml:space="preserve">Рекомендуется самостоятельно решить такую задачу: </w:t>
      </w:r>
      <w:r w:rsidRPr="00E71B6C">
        <w:rPr>
          <w:i/>
          <w:iCs/>
          <w:sz w:val="24"/>
          <w:szCs w:val="24"/>
          <w:lang w:val="ru-RU" w:eastAsia="ru-RU"/>
        </w:rPr>
        <w:t xml:space="preserve">составить рекуррентное соотношение для числа слов заданной длины </w:t>
      </w:r>
      <w:r w:rsidRPr="00E71B6C">
        <w:rPr>
          <w:i/>
          <w:iCs/>
          <w:sz w:val="24"/>
          <w:szCs w:val="24"/>
          <w:lang w:eastAsia="ru-RU"/>
        </w:rPr>
        <w:t>n</w:t>
      </w:r>
      <w:r w:rsidRPr="00E71B6C">
        <w:rPr>
          <w:i/>
          <w:iCs/>
          <w:sz w:val="24"/>
          <w:szCs w:val="24"/>
          <w:lang w:val="ru-RU" w:eastAsia="ru-RU"/>
        </w:rPr>
        <w:t xml:space="preserve"> в алфавите {</w:t>
      </w:r>
      <w:r w:rsidRPr="00E71B6C">
        <w:rPr>
          <w:i/>
          <w:iCs/>
          <w:sz w:val="24"/>
          <w:szCs w:val="24"/>
          <w:lang w:eastAsia="ru-RU"/>
        </w:rPr>
        <w:t>a</w:t>
      </w:r>
      <w:r w:rsidRPr="00E71B6C">
        <w:rPr>
          <w:i/>
          <w:iCs/>
          <w:sz w:val="24"/>
          <w:szCs w:val="24"/>
          <w:lang w:val="ru-RU" w:eastAsia="ru-RU"/>
        </w:rPr>
        <w:t xml:space="preserve">, </w:t>
      </w:r>
      <w:r w:rsidRPr="00E71B6C">
        <w:rPr>
          <w:i/>
          <w:iCs/>
          <w:sz w:val="24"/>
          <w:szCs w:val="24"/>
          <w:lang w:eastAsia="ru-RU"/>
        </w:rPr>
        <w:t>b</w:t>
      </w:r>
      <w:r w:rsidRPr="00E71B6C">
        <w:rPr>
          <w:i/>
          <w:iCs/>
          <w:sz w:val="24"/>
          <w:szCs w:val="24"/>
          <w:lang w:val="ru-RU" w:eastAsia="ru-RU"/>
        </w:rPr>
        <w:t xml:space="preserve">}, которые не содержат вхождений слова </w:t>
      </w:r>
      <w:r w:rsidRPr="00E71B6C">
        <w:rPr>
          <w:i/>
          <w:iCs/>
          <w:sz w:val="24"/>
          <w:szCs w:val="24"/>
          <w:lang w:eastAsia="ru-RU"/>
        </w:rPr>
        <w:t>aba</w:t>
      </w:r>
      <w:r w:rsidRPr="00E71B6C">
        <w:rPr>
          <w:i/>
          <w:iCs/>
          <w:sz w:val="24"/>
          <w:szCs w:val="24"/>
          <w:lang w:val="ru-RU" w:eastAsia="ru-RU"/>
        </w:rPr>
        <w:t>.</w:t>
      </w:r>
    </w:p>
    <w:p w14:paraId="6C114FAD" w14:textId="443E926E" w:rsidR="0072348C" w:rsidRPr="00B7099D" w:rsidRDefault="0072348C" w:rsidP="0072348C">
      <w:pPr>
        <w:pStyle w:val="5"/>
      </w:pPr>
      <w:r>
        <w:t xml:space="preserve">Дополнение. </w:t>
      </w:r>
      <w:r w:rsidRPr="00B7099D">
        <w:t>Методы поиска частного решения неоднородного соотношения</w:t>
      </w:r>
    </w:p>
    <w:p w14:paraId="6F2A88F8" w14:textId="77777777" w:rsidR="0072348C" w:rsidRPr="0072348C" w:rsidRDefault="0072348C" w:rsidP="0072348C">
      <w:pPr>
        <w:ind w:firstLine="708"/>
        <w:jc w:val="both"/>
        <w:rPr>
          <w:sz w:val="24"/>
          <w:szCs w:val="24"/>
          <w:lang w:val="ru-RU"/>
        </w:rPr>
      </w:pPr>
      <w:r w:rsidRPr="0072348C">
        <w:rPr>
          <w:sz w:val="24"/>
          <w:szCs w:val="24"/>
          <w:lang w:val="ru-RU"/>
        </w:rPr>
        <w:t>Опишем здесь метод подбора частного решения, вполне аналогичный таковому в теории линейных дифференциальных уравнений.</w:t>
      </w:r>
    </w:p>
    <w:p w14:paraId="4DD58C4D" w14:textId="77777777" w:rsidR="0072348C" w:rsidRPr="0072348C" w:rsidRDefault="0072348C" w:rsidP="0072348C">
      <w:pPr>
        <w:numPr>
          <w:ilvl w:val="0"/>
          <w:numId w:val="1"/>
        </w:numPr>
        <w:spacing w:after="200" w:line="276" w:lineRule="auto"/>
        <w:jc w:val="both"/>
        <w:rPr>
          <w:sz w:val="24"/>
          <w:szCs w:val="24"/>
          <w:lang w:val="ru-RU"/>
        </w:rPr>
      </w:pPr>
      <w:r w:rsidRPr="0072348C">
        <w:rPr>
          <w:sz w:val="24"/>
          <w:szCs w:val="24"/>
          <w:lang w:val="ru-RU"/>
        </w:rPr>
        <w:t xml:space="preserve">Если правая часть соотношения (12) имеет вид </w:t>
      </w:r>
      <w:r w:rsidRPr="005D1332">
        <w:rPr>
          <w:position w:val="-12"/>
          <w:sz w:val="24"/>
          <w:szCs w:val="24"/>
        </w:rPr>
        <w:object w:dxaOrig="1080" w:dyaOrig="420" w14:anchorId="561080D5">
          <v:shape id="_x0000_i1170" type="#_x0000_t75" style="width:54pt;height:21.7pt" o:ole="">
            <v:imagedata r:id="rId302" o:title=""/>
          </v:shape>
          <o:OLEObject Type="Embed" ProgID="Equation.DSMT4" ShapeID="_x0000_i1170" DrawAspect="Content" ObjectID="_1794648933" r:id="rId303"/>
        </w:object>
      </w:r>
      <w:r w:rsidRPr="0072348C">
        <w:rPr>
          <w:sz w:val="24"/>
          <w:szCs w:val="24"/>
          <w:lang w:val="ru-RU"/>
        </w:rPr>
        <w:t xml:space="preserve">, где </w:t>
      </w:r>
      <w:r w:rsidRPr="005D1332">
        <w:rPr>
          <w:position w:val="-12"/>
          <w:sz w:val="24"/>
          <w:szCs w:val="24"/>
        </w:rPr>
        <w:object w:dxaOrig="859" w:dyaOrig="420" w14:anchorId="522B484A">
          <v:shape id="_x0000_i1171" type="#_x0000_t75" style="width:42.45pt;height:21.7pt" o:ole="">
            <v:imagedata r:id="rId304" o:title=""/>
          </v:shape>
          <o:OLEObject Type="Embed" ProgID="Equation.DSMT4" ShapeID="_x0000_i1171" DrawAspect="Content" ObjectID="_1794648934" r:id="rId305"/>
        </w:object>
      </w:r>
      <w:r w:rsidRPr="0072348C">
        <w:rPr>
          <w:sz w:val="24"/>
          <w:szCs w:val="24"/>
          <w:lang w:val="ru-RU"/>
        </w:rPr>
        <w:t xml:space="preserve"> - полином степени </w:t>
      </w:r>
      <w:r w:rsidRPr="005D1332">
        <w:rPr>
          <w:position w:val="-6"/>
          <w:sz w:val="24"/>
          <w:szCs w:val="24"/>
        </w:rPr>
        <w:object w:dxaOrig="220" w:dyaOrig="300" w14:anchorId="618121B6">
          <v:shape id="_x0000_i1172" type="#_x0000_t75" style="width:11.55pt;height:15.7pt" o:ole="">
            <v:imagedata r:id="rId306" o:title=""/>
          </v:shape>
          <o:OLEObject Type="Embed" ProgID="Equation.DSMT4" ShapeID="_x0000_i1172" DrawAspect="Content" ObjectID="_1794648935" r:id="rId307"/>
        </w:object>
      </w:r>
      <w:r w:rsidRPr="0072348C">
        <w:rPr>
          <w:sz w:val="24"/>
          <w:szCs w:val="24"/>
          <w:lang w:val="ru-RU"/>
        </w:rPr>
        <w:t xml:space="preserve"> от </w:t>
      </w:r>
      <w:r w:rsidRPr="005D1332">
        <w:rPr>
          <w:position w:val="-6"/>
          <w:sz w:val="24"/>
          <w:szCs w:val="24"/>
        </w:rPr>
        <w:object w:dxaOrig="220" w:dyaOrig="240" w14:anchorId="31F7335C">
          <v:shape id="_x0000_i1173" type="#_x0000_t75" style="width:11.55pt;height:12pt" o:ole="">
            <v:imagedata r:id="rId308" o:title=""/>
          </v:shape>
          <o:OLEObject Type="Embed" ProgID="Equation.DSMT4" ShapeID="_x0000_i1173" DrawAspect="Content" ObjectID="_1794648936" r:id="rId309"/>
        </w:object>
      </w:r>
      <w:r w:rsidRPr="0072348C">
        <w:rPr>
          <w:sz w:val="24"/>
          <w:szCs w:val="24"/>
          <w:lang w:val="ru-RU"/>
        </w:rPr>
        <w:t xml:space="preserve">, причем </w:t>
      </w:r>
      <w:r w:rsidRPr="005D1332">
        <w:rPr>
          <w:position w:val="-6"/>
          <w:sz w:val="24"/>
          <w:szCs w:val="24"/>
        </w:rPr>
        <w:object w:dxaOrig="200" w:dyaOrig="240" w14:anchorId="737A2E01">
          <v:shape id="_x0000_i1174" type="#_x0000_t75" style="width:10.15pt;height:12pt" o:ole="">
            <v:imagedata r:id="rId310" o:title=""/>
          </v:shape>
          <o:OLEObject Type="Embed" ProgID="Equation.DSMT4" ShapeID="_x0000_i1174" DrawAspect="Content" ObjectID="_1794648937" r:id="rId311"/>
        </w:object>
      </w:r>
      <w:r w:rsidRPr="0072348C">
        <w:rPr>
          <w:sz w:val="24"/>
          <w:szCs w:val="24"/>
          <w:lang w:val="ru-RU"/>
        </w:rPr>
        <w:t xml:space="preserve"> есть действительный корень кратности </w:t>
      </w:r>
      <w:r w:rsidRPr="005D1332">
        <w:rPr>
          <w:position w:val="-6"/>
          <w:sz w:val="24"/>
          <w:szCs w:val="24"/>
        </w:rPr>
        <w:object w:dxaOrig="280" w:dyaOrig="240" w14:anchorId="3143D78C">
          <v:shape id="_x0000_i1175" type="#_x0000_t75" style="width:13.85pt;height:12pt" o:ole="">
            <v:imagedata r:id="rId312" o:title=""/>
          </v:shape>
          <o:OLEObject Type="Embed" ProgID="Equation.DSMT4" ShapeID="_x0000_i1175" DrawAspect="Content" ObjectID="_1794648938" r:id="rId313"/>
        </w:object>
      </w:r>
      <w:r w:rsidRPr="0072348C">
        <w:rPr>
          <w:sz w:val="24"/>
          <w:szCs w:val="24"/>
          <w:lang w:val="ru-RU"/>
        </w:rPr>
        <w:t xml:space="preserve"> характеристического уравнения, то  частное решение неоднородного соотношения следует искать в виде:</w:t>
      </w:r>
    </w:p>
    <w:p w14:paraId="147449B5" w14:textId="77777777" w:rsidR="0072348C" w:rsidRPr="0072348C" w:rsidRDefault="0072348C" w:rsidP="0072348C">
      <w:pPr>
        <w:ind w:firstLine="708"/>
        <w:jc w:val="both"/>
        <w:rPr>
          <w:sz w:val="24"/>
          <w:szCs w:val="24"/>
          <w:lang w:val="ru-RU"/>
        </w:rPr>
      </w:pPr>
      <w:r w:rsidRPr="005D1332">
        <w:rPr>
          <w:position w:val="-12"/>
          <w:sz w:val="24"/>
          <w:szCs w:val="24"/>
        </w:rPr>
        <w:object w:dxaOrig="1919" w:dyaOrig="420" w14:anchorId="12B0E104">
          <v:shape id="_x0000_i1176" type="#_x0000_t75" style="width:96pt;height:21.7pt" o:ole="">
            <v:imagedata r:id="rId314" o:title=""/>
          </v:shape>
          <o:OLEObject Type="Embed" ProgID="Equation.DSMT4" ShapeID="_x0000_i1176" DrawAspect="Content" ObjectID="_1794648939" r:id="rId315"/>
        </w:object>
      </w:r>
      <w:proofErr w:type="gramStart"/>
      <w:r w:rsidRPr="0072348C">
        <w:rPr>
          <w:sz w:val="24"/>
          <w:szCs w:val="24"/>
          <w:lang w:val="ru-RU"/>
        </w:rPr>
        <w:t xml:space="preserve">,   </w:t>
      </w:r>
      <w:proofErr w:type="gramEnd"/>
      <w:r w:rsidRPr="0072348C">
        <w:rPr>
          <w:sz w:val="24"/>
          <w:szCs w:val="24"/>
          <w:lang w:val="ru-RU"/>
        </w:rPr>
        <w:t xml:space="preserve">                                                                               (13)</w:t>
      </w:r>
    </w:p>
    <w:p w14:paraId="4C3C4F2A" w14:textId="77777777" w:rsidR="0072348C" w:rsidRPr="0072348C" w:rsidRDefault="0072348C" w:rsidP="0072348C">
      <w:pPr>
        <w:jc w:val="both"/>
        <w:rPr>
          <w:sz w:val="24"/>
          <w:szCs w:val="24"/>
          <w:lang w:val="ru-RU"/>
        </w:rPr>
      </w:pPr>
      <w:r w:rsidRPr="0072348C">
        <w:rPr>
          <w:sz w:val="24"/>
          <w:szCs w:val="24"/>
          <w:lang w:val="ru-RU"/>
        </w:rPr>
        <w:t xml:space="preserve">где </w:t>
      </w:r>
      <w:r w:rsidRPr="005D1332">
        <w:rPr>
          <w:position w:val="-12"/>
          <w:sz w:val="24"/>
          <w:szCs w:val="24"/>
        </w:rPr>
        <w:object w:dxaOrig="859" w:dyaOrig="420" w14:anchorId="26B5110D">
          <v:shape id="_x0000_i1177" type="#_x0000_t75" style="width:42.45pt;height:21.7pt" o:ole="">
            <v:imagedata r:id="rId316" o:title=""/>
          </v:shape>
          <o:OLEObject Type="Embed" ProgID="Equation.DSMT4" ShapeID="_x0000_i1177" DrawAspect="Content" ObjectID="_1794648940" r:id="rId317"/>
        </w:object>
      </w:r>
      <w:r w:rsidRPr="0072348C">
        <w:rPr>
          <w:sz w:val="24"/>
          <w:szCs w:val="24"/>
          <w:lang w:val="ru-RU"/>
        </w:rPr>
        <w:t xml:space="preserve"> - полином степени </w:t>
      </w:r>
      <w:r w:rsidRPr="005D1332">
        <w:rPr>
          <w:position w:val="-6"/>
          <w:sz w:val="24"/>
          <w:szCs w:val="24"/>
        </w:rPr>
        <w:object w:dxaOrig="220" w:dyaOrig="300" w14:anchorId="0B5BD4DA">
          <v:shape id="_x0000_i1178" type="#_x0000_t75" style="width:11.55pt;height:15.7pt" o:ole="">
            <v:imagedata r:id="rId306" o:title=""/>
          </v:shape>
          <o:OLEObject Type="Embed" ProgID="Equation.DSMT4" ShapeID="_x0000_i1178" DrawAspect="Content" ObjectID="_1794648941" r:id="rId318"/>
        </w:object>
      </w:r>
      <w:r w:rsidRPr="0072348C">
        <w:rPr>
          <w:sz w:val="24"/>
          <w:szCs w:val="24"/>
          <w:lang w:val="ru-RU"/>
        </w:rPr>
        <w:t xml:space="preserve"> от </w:t>
      </w:r>
      <w:r w:rsidRPr="005D1332">
        <w:rPr>
          <w:position w:val="-6"/>
          <w:sz w:val="24"/>
          <w:szCs w:val="24"/>
        </w:rPr>
        <w:object w:dxaOrig="220" w:dyaOrig="240" w14:anchorId="5D015A5A">
          <v:shape id="_x0000_i1179" type="#_x0000_t75" style="width:11.55pt;height:12pt" o:ole="">
            <v:imagedata r:id="rId308" o:title=""/>
          </v:shape>
          <o:OLEObject Type="Embed" ProgID="Equation.DSMT4" ShapeID="_x0000_i1179" DrawAspect="Content" ObjectID="_1794648942" r:id="rId319"/>
        </w:object>
      </w:r>
      <w:r w:rsidRPr="0072348C">
        <w:rPr>
          <w:sz w:val="24"/>
          <w:szCs w:val="24"/>
          <w:lang w:val="ru-RU"/>
        </w:rPr>
        <w:t xml:space="preserve"> с неопределенными коэффициентами.</w:t>
      </w:r>
    </w:p>
    <w:p w14:paraId="40B5D0C1" w14:textId="77777777" w:rsidR="0072348C" w:rsidRPr="0072348C" w:rsidRDefault="0072348C" w:rsidP="0072348C">
      <w:pPr>
        <w:ind w:firstLine="708"/>
        <w:jc w:val="both"/>
        <w:rPr>
          <w:sz w:val="24"/>
          <w:szCs w:val="24"/>
          <w:lang w:val="ru-RU"/>
        </w:rPr>
      </w:pPr>
      <w:r w:rsidRPr="0072348C">
        <w:rPr>
          <w:sz w:val="24"/>
          <w:szCs w:val="24"/>
          <w:lang w:val="ru-RU"/>
        </w:rPr>
        <w:t xml:space="preserve">Если же число </w:t>
      </w:r>
      <w:r w:rsidRPr="005D1332">
        <w:rPr>
          <w:position w:val="-6"/>
          <w:sz w:val="24"/>
          <w:szCs w:val="24"/>
        </w:rPr>
        <w:object w:dxaOrig="220" w:dyaOrig="260" w14:anchorId="17F42084">
          <v:shape id="_x0000_i1180" type="#_x0000_t75" style="width:11.55pt;height:12.45pt" o:ole="">
            <v:imagedata r:id="rId320" o:title=""/>
          </v:shape>
          <o:OLEObject Type="Embed" ProgID="Equation.DSMT4" ShapeID="_x0000_i1180" DrawAspect="Content" ObjectID="_1794648943" r:id="rId321"/>
        </w:object>
      </w:r>
      <w:r w:rsidRPr="0072348C">
        <w:rPr>
          <w:sz w:val="24"/>
          <w:szCs w:val="24"/>
          <w:lang w:val="ru-RU"/>
        </w:rPr>
        <w:t>не является корнем характеристического уравнения, то частное решение ищут в виде:</w:t>
      </w:r>
    </w:p>
    <w:p w14:paraId="1A16556E" w14:textId="77777777" w:rsidR="0072348C" w:rsidRPr="005D1332" w:rsidRDefault="0072348C" w:rsidP="0072348C">
      <w:pPr>
        <w:ind w:firstLine="708"/>
        <w:jc w:val="both"/>
        <w:rPr>
          <w:sz w:val="24"/>
          <w:szCs w:val="24"/>
        </w:rPr>
      </w:pPr>
      <w:r w:rsidRPr="005D1332">
        <w:rPr>
          <w:position w:val="-12"/>
          <w:sz w:val="24"/>
          <w:szCs w:val="24"/>
        </w:rPr>
        <w:object w:dxaOrig="1639" w:dyaOrig="420" w14:anchorId="0B901810">
          <v:shape id="_x0000_i1181" type="#_x0000_t75" style="width:82.15pt;height:21.7pt" o:ole="">
            <v:imagedata r:id="rId322" o:title=""/>
          </v:shape>
          <o:OLEObject Type="Embed" ProgID="Equation.DSMT4" ShapeID="_x0000_i1181" DrawAspect="Content" ObjectID="_1794648944" r:id="rId323"/>
        </w:object>
      </w:r>
      <w:r w:rsidRPr="005D1332">
        <w:rPr>
          <w:sz w:val="24"/>
          <w:szCs w:val="24"/>
        </w:rPr>
        <w:t>.                                                                                        (14)</w:t>
      </w:r>
    </w:p>
    <w:p w14:paraId="65D82437" w14:textId="77777777" w:rsidR="0072348C" w:rsidRPr="0072348C" w:rsidRDefault="0072348C" w:rsidP="0072348C">
      <w:pPr>
        <w:numPr>
          <w:ilvl w:val="0"/>
          <w:numId w:val="1"/>
        </w:numPr>
        <w:spacing w:after="200" w:line="276" w:lineRule="auto"/>
        <w:jc w:val="both"/>
        <w:rPr>
          <w:sz w:val="24"/>
          <w:szCs w:val="24"/>
          <w:lang w:val="ru-RU"/>
        </w:rPr>
      </w:pPr>
      <w:r w:rsidRPr="0072348C">
        <w:rPr>
          <w:b/>
          <w:sz w:val="24"/>
          <w:szCs w:val="24"/>
          <w:lang w:val="ru-RU"/>
        </w:rPr>
        <w:t>Тригонометрическая неоднородность</w:t>
      </w:r>
      <w:r w:rsidRPr="0072348C">
        <w:rPr>
          <w:sz w:val="24"/>
          <w:szCs w:val="24"/>
          <w:lang w:val="ru-RU"/>
        </w:rPr>
        <w:t>: если правая часть соотношения имеет вид</w:t>
      </w:r>
    </w:p>
    <w:p w14:paraId="2FF24838" w14:textId="77777777" w:rsidR="0072348C" w:rsidRPr="0072348C" w:rsidRDefault="0072348C" w:rsidP="0072348C">
      <w:pPr>
        <w:ind w:firstLine="708"/>
        <w:jc w:val="both"/>
        <w:rPr>
          <w:sz w:val="24"/>
          <w:szCs w:val="24"/>
          <w:lang w:val="ru-RU"/>
        </w:rPr>
      </w:pPr>
      <w:r w:rsidRPr="005D1332">
        <w:rPr>
          <w:position w:val="-12"/>
          <w:sz w:val="24"/>
          <w:szCs w:val="24"/>
        </w:rPr>
        <w:object w:dxaOrig="5300" w:dyaOrig="460" w14:anchorId="31F7C274">
          <v:shape id="_x0000_i1182" type="#_x0000_t75" style="width:240.9pt;height:21.7pt" o:ole="">
            <v:imagedata r:id="rId324" o:title=""/>
          </v:shape>
          <o:OLEObject Type="Embed" ProgID="Equation.DSMT4" ShapeID="_x0000_i1182" DrawAspect="Content" ObjectID="_1794648945" r:id="rId325"/>
        </w:object>
      </w:r>
      <w:proofErr w:type="gramStart"/>
      <w:r w:rsidRPr="0072348C">
        <w:rPr>
          <w:sz w:val="24"/>
          <w:szCs w:val="24"/>
          <w:lang w:val="ru-RU"/>
        </w:rPr>
        <w:t xml:space="preserve">,   </w:t>
      </w:r>
      <w:proofErr w:type="gramEnd"/>
      <w:r w:rsidRPr="0072348C">
        <w:rPr>
          <w:sz w:val="24"/>
          <w:szCs w:val="24"/>
          <w:lang w:val="ru-RU"/>
        </w:rPr>
        <w:t xml:space="preserve">                   (15)</w:t>
      </w:r>
    </w:p>
    <w:p w14:paraId="7CC957F1" w14:textId="77777777" w:rsidR="0072348C" w:rsidRPr="0072348C" w:rsidRDefault="0072348C" w:rsidP="0072348C">
      <w:pPr>
        <w:jc w:val="both"/>
        <w:rPr>
          <w:sz w:val="24"/>
          <w:szCs w:val="24"/>
          <w:lang w:val="ru-RU"/>
        </w:rPr>
      </w:pPr>
      <w:r w:rsidRPr="0072348C">
        <w:rPr>
          <w:sz w:val="24"/>
          <w:szCs w:val="24"/>
          <w:lang w:val="ru-RU"/>
        </w:rPr>
        <w:t xml:space="preserve">то, если комплексное число </w:t>
      </w:r>
      <w:r w:rsidRPr="005D1332">
        <w:rPr>
          <w:position w:val="-6"/>
          <w:sz w:val="24"/>
          <w:szCs w:val="24"/>
        </w:rPr>
        <w:object w:dxaOrig="520" w:dyaOrig="400" w14:anchorId="08EBAF2A">
          <v:shape id="_x0000_i1183" type="#_x0000_t75" style="width:25.85pt;height:19.85pt" o:ole="">
            <v:imagedata r:id="rId326" o:title=""/>
          </v:shape>
          <o:OLEObject Type="Embed" ProgID="Equation.DSMT4" ShapeID="_x0000_i1183" DrawAspect="Content" ObjectID="_1794648946" r:id="rId327"/>
        </w:object>
      </w:r>
      <w:r w:rsidRPr="0072348C">
        <w:rPr>
          <w:sz w:val="24"/>
          <w:szCs w:val="24"/>
          <w:lang w:val="ru-RU"/>
        </w:rPr>
        <w:t xml:space="preserve"> не является корнем характеристического уравнения, то частное решение неоднородного соотношения ищется в виде</w:t>
      </w:r>
    </w:p>
    <w:p w14:paraId="533FC351" w14:textId="77777777" w:rsidR="0072348C" w:rsidRPr="0072348C" w:rsidRDefault="0072348C" w:rsidP="0072348C">
      <w:pPr>
        <w:ind w:firstLine="708"/>
        <w:jc w:val="both"/>
        <w:rPr>
          <w:sz w:val="24"/>
          <w:szCs w:val="24"/>
          <w:lang w:val="ru-RU"/>
        </w:rPr>
      </w:pPr>
      <w:r w:rsidRPr="005D1332">
        <w:rPr>
          <w:position w:val="-12"/>
          <w:sz w:val="24"/>
          <w:szCs w:val="24"/>
        </w:rPr>
        <w:object w:dxaOrig="5100" w:dyaOrig="460" w14:anchorId="54AB9BA0">
          <v:shape id="_x0000_i1184" type="#_x0000_t75" style="width:230.3pt;height:20.3pt" o:ole="">
            <v:imagedata r:id="rId328" o:title=""/>
          </v:shape>
          <o:OLEObject Type="Embed" ProgID="Equation.DSMT4" ShapeID="_x0000_i1184" DrawAspect="Content" ObjectID="_1794648947" r:id="rId329"/>
        </w:object>
      </w:r>
      <w:proofErr w:type="gramStart"/>
      <w:r w:rsidRPr="0072348C">
        <w:rPr>
          <w:sz w:val="24"/>
          <w:szCs w:val="24"/>
          <w:lang w:val="ru-RU"/>
        </w:rPr>
        <w:t xml:space="preserve">,   </w:t>
      </w:r>
      <w:proofErr w:type="gramEnd"/>
      <w:r w:rsidRPr="0072348C">
        <w:rPr>
          <w:sz w:val="24"/>
          <w:szCs w:val="24"/>
          <w:lang w:val="ru-RU"/>
        </w:rPr>
        <w:t xml:space="preserve">                                      (16)</w:t>
      </w:r>
    </w:p>
    <w:p w14:paraId="5034E38D" w14:textId="77777777" w:rsidR="0072348C" w:rsidRPr="0072348C" w:rsidRDefault="0072348C" w:rsidP="0072348C">
      <w:pPr>
        <w:jc w:val="both"/>
        <w:rPr>
          <w:sz w:val="24"/>
          <w:szCs w:val="24"/>
          <w:lang w:val="ru-RU"/>
        </w:rPr>
      </w:pPr>
      <w:r w:rsidRPr="0072348C">
        <w:rPr>
          <w:sz w:val="24"/>
          <w:szCs w:val="24"/>
          <w:lang w:val="ru-RU"/>
        </w:rPr>
        <w:t xml:space="preserve">где </w:t>
      </w:r>
      <w:r w:rsidRPr="005D1332">
        <w:rPr>
          <w:position w:val="-10"/>
          <w:sz w:val="24"/>
          <w:szCs w:val="24"/>
        </w:rPr>
        <w:object w:dxaOrig="1040" w:dyaOrig="440" w14:anchorId="567E19E6">
          <v:shape id="_x0000_i1185" type="#_x0000_t75" style="width:52.15pt;height:22.15pt" o:ole="">
            <v:imagedata r:id="rId330" o:title=""/>
          </v:shape>
          <o:OLEObject Type="Embed" ProgID="Equation.DSMT4" ShapeID="_x0000_i1185" DrawAspect="Content" ObjectID="_1794648948" r:id="rId331"/>
        </w:object>
      </w:r>
      <w:r w:rsidRPr="0072348C">
        <w:rPr>
          <w:sz w:val="24"/>
          <w:szCs w:val="24"/>
          <w:lang w:val="ru-RU"/>
        </w:rPr>
        <w:t xml:space="preserve"> - полиномы степени </w:t>
      </w:r>
      <w:r w:rsidRPr="005D1332">
        <w:rPr>
          <w:position w:val="-12"/>
          <w:sz w:val="24"/>
          <w:szCs w:val="24"/>
        </w:rPr>
        <w:object w:dxaOrig="1779" w:dyaOrig="400" w14:anchorId="3EB45F0D">
          <v:shape id="_x0000_i1186" type="#_x0000_t75" style="width:83.55pt;height:18.9pt" o:ole="">
            <v:imagedata r:id="rId332" o:title=""/>
          </v:shape>
          <o:OLEObject Type="Embed" ProgID="Equation.DSMT4" ShapeID="_x0000_i1186" DrawAspect="Content" ObjectID="_1794648949" r:id="rId333"/>
        </w:object>
      </w:r>
      <w:r w:rsidRPr="0072348C">
        <w:rPr>
          <w:sz w:val="24"/>
          <w:szCs w:val="24"/>
          <w:lang w:val="ru-RU"/>
        </w:rPr>
        <w:t xml:space="preserve"> с неопределенными коэффициентами.</w:t>
      </w:r>
    </w:p>
    <w:p w14:paraId="180A6BFF" w14:textId="77777777" w:rsidR="0072348C" w:rsidRPr="0072348C" w:rsidRDefault="0072348C" w:rsidP="0072348C">
      <w:pPr>
        <w:jc w:val="both"/>
        <w:rPr>
          <w:sz w:val="24"/>
          <w:szCs w:val="24"/>
          <w:lang w:val="ru-RU"/>
        </w:rPr>
      </w:pPr>
      <w:r w:rsidRPr="0072348C">
        <w:rPr>
          <w:sz w:val="24"/>
          <w:szCs w:val="24"/>
          <w:lang w:val="ru-RU"/>
        </w:rPr>
        <w:t xml:space="preserve">Если же число </w:t>
      </w:r>
      <w:r w:rsidRPr="005D1332">
        <w:rPr>
          <w:position w:val="-6"/>
          <w:sz w:val="24"/>
          <w:szCs w:val="24"/>
        </w:rPr>
        <w:object w:dxaOrig="520" w:dyaOrig="400" w14:anchorId="28AF4F0A">
          <v:shape id="_x0000_i1187" type="#_x0000_t75" style="width:25.85pt;height:19.85pt" o:ole="">
            <v:imagedata r:id="rId326" o:title=""/>
          </v:shape>
          <o:OLEObject Type="Embed" ProgID="Equation.DSMT4" ShapeID="_x0000_i1187" DrawAspect="Content" ObjectID="_1794648950" r:id="rId334"/>
        </w:object>
      </w:r>
      <w:r w:rsidRPr="0072348C">
        <w:rPr>
          <w:sz w:val="24"/>
          <w:szCs w:val="24"/>
          <w:lang w:val="ru-RU"/>
        </w:rPr>
        <w:t xml:space="preserve">есть корень характеристического уравнения кратности </w:t>
      </w:r>
      <w:r w:rsidRPr="005D1332">
        <w:rPr>
          <w:position w:val="-6"/>
          <w:sz w:val="24"/>
          <w:szCs w:val="24"/>
        </w:rPr>
        <w:object w:dxaOrig="200" w:dyaOrig="260" w14:anchorId="6877F9E3">
          <v:shape id="_x0000_i1188" type="#_x0000_t75" style="width:10.15pt;height:12.45pt" o:ole="">
            <v:imagedata r:id="rId335" o:title=""/>
          </v:shape>
          <o:OLEObject Type="Embed" ProgID="Equation.DSMT4" ShapeID="_x0000_i1188" DrawAspect="Content" ObjectID="_1794648951" r:id="rId336"/>
        </w:object>
      </w:r>
      <w:r w:rsidRPr="0072348C">
        <w:rPr>
          <w:sz w:val="24"/>
          <w:szCs w:val="24"/>
          <w:lang w:val="ru-RU"/>
        </w:rPr>
        <w:t xml:space="preserve">, то указанное выше выражение (16) для функции </w:t>
      </w:r>
      <w:r w:rsidRPr="005D1332">
        <w:rPr>
          <w:position w:val="-12"/>
          <w:sz w:val="24"/>
          <w:szCs w:val="24"/>
        </w:rPr>
        <w:object w:dxaOrig="660" w:dyaOrig="400" w14:anchorId="5DBA6FB3">
          <v:shape id="_x0000_i1189" type="#_x0000_t75" style="width:33.7pt;height:19.85pt" o:ole="">
            <v:imagedata r:id="rId337" o:title=""/>
          </v:shape>
          <o:OLEObject Type="Embed" ProgID="Equation.DSMT4" ShapeID="_x0000_i1189" DrawAspect="Content" ObjectID="_1794648952" r:id="rId338"/>
        </w:object>
      </w:r>
      <w:r w:rsidRPr="0072348C">
        <w:rPr>
          <w:sz w:val="24"/>
          <w:szCs w:val="24"/>
          <w:lang w:val="ru-RU"/>
        </w:rPr>
        <w:t xml:space="preserve"> следует умножить на </w:t>
      </w:r>
      <w:r w:rsidRPr="005D1332">
        <w:rPr>
          <w:position w:val="-6"/>
          <w:sz w:val="24"/>
          <w:szCs w:val="24"/>
        </w:rPr>
        <w:object w:dxaOrig="320" w:dyaOrig="400" w14:anchorId="545C17FE">
          <v:shape id="_x0000_i1190" type="#_x0000_t75" style="width:16.15pt;height:19.85pt" o:ole="">
            <v:imagedata r:id="rId339" o:title=""/>
          </v:shape>
          <o:OLEObject Type="Embed" ProgID="Equation.DSMT4" ShapeID="_x0000_i1190" DrawAspect="Content" ObjectID="_1794648953" r:id="rId340"/>
        </w:object>
      </w:r>
      <w:r w:rsidRPr="0072348C">
        <w:rPr>
          <w:sz w:val="24"/>
          <w:szCs w:val="24"/>
          <w:lang w:val="ru-RU"/>
        </w:rPr>
        <w:t>.</w:t>
      </w:r>
    </w:p>
    <w:p w14:paraId="0D7E5B74" w14:textId="5B79431C" w:rsidR="00E53294" w:rsidRPr="00C61F42" w:rsidRDefault="00E53294" w:rsidP="00F87116">
      <w:pPr>
        <w:rPr>
          <w:lang w:val="ru-RU"/>
        </w:rPr>
      </w:pPr>
    </w:p>
    <w:sectPr w:rsidR="00E53294" w:rsidRPr="00C61F4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2B1451C" w14:textId="77777777" w:rsidR="00F57003" w:rsidRDefault="00F57003" w:rsidP="003778BC">
      <w:pPr>
        <w:spacing w:after="0" w:line="240" w:lineRule="auto"/>
      </w:pPr>
      <w:r>
        <w:separator/>
      </w:r>
    </w:p>
  </w:endnote>
  <w:endnote w:type="continuationSeparator" w:id="0">
    <w:p w14:paraId="7D7DA369" w14:textId="77777777" w:rsidR="00F57003" w:rsidRDefault="00F57003" w:rsidP="003778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CB91BEA" w14:textId="77777777" w:rsidR="00F57003" w:rsidRDefault="00F57003" w:rsidP="003778BC">
      <w:pPr>
        <w:spacing w:after="0" w:line="240" w:lineRule="auto"/>
      </w:pPr>
      <w:r>
        <w:separator/>
      </w:r>
    </w:p>
  </w:footnote>
  <w:footnote w:type="continuationSeparator" w:id="0">
    <w:p w14:paraId="485F147C" w14:textId="77777777" w:rsidR="00F57003" w:rsidRDefault="00F57003" w:rsidP="003778B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16C6F90"/>
    <w:multiLevelType w:val="hybridMultilevel"/>
    <w:tmpl w:val="865C13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11592E"/>
    <w:multiLevelType w:val="hybridMultilevel"/>
    <w:tmpl w:val="DA5A6DB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8204492"/>
    <w:multiLevelType w:val="hybridMultilevel"/>
    <w:tmpl w:val="C5CCD1C4"/>
    <w:lvl w:ilvl="0" w:tplc="6EA29D3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1658679781">
    <w:abstractNumId w:val="2"/>
  </w:num>
  <w:num w:numId="2" w16cid:durableId="383718422">
    <w:abstractNumId w:val="0"/>
  </w:num>
  <w:num w:numId="3" w16cid:durableId="200457888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7AF0"/>
    <w:rsid w:val="000202B7"/>
    <w:rsid w:val="00047AF0"/>
    <w:rsid w:val="000657CB"/>
    <w:rsid w:val="00073DEF"/>
    <w:rsid w:val="000760EF"/>
    <w:rsid w:val="00076C4F"/>
    <w:rsid w:val="000C0EBE"/>
    <w:rsid w:val="000D21E1"/>
    <w:rsid w:val="00107C3C"/>
    <w:rsid w:val="001205B9"/>
    <w:rsid w:val="00136173"/>
    <w:rsid w:val="001848D6"/>
    <w:rsid w:val="001A6A61"/>
    <w:rsid w:val="001F55B8"/>
    <w:rsid w:val="0024214C"/>
    <w:rsid w:val="00262E42"/>
    <w:rsid w:val="002734A6"/>
    <w:rsid w:val="002A283C"/>
    <w:rsid w:val="002B0B97"/>
    <w:rsid w:val="00360ABF"/>
    <w:rsid w:val="003654F5"/>
    <w:rsid w:val="00367B67"/>
    <w:rsid w:val="003778BC"/>
    <w:rsid w:val="003B4445"/>
    <w:rsid w:val="003F0906"/>
    <w:rsid w:val="003F28A5"/>
    <w:rsid w:val="00403DAD"/>
    <w:rsid w:val="004208F0"/>
    <w:rsid w:val="00430583"/>
    <w:rsid w:val="00485F33"/>
    <w:rsid w:val="004C5024"/>
    <w:rsid w:val="004D7272"/>
    <w:rsid w:val="005061A0"/>
    <w:rsid w:val="0050765E"/>
    <w:rsid w:val="00532584"/>
    <w:rsid w:val="00554939"/>
    <w:rsid w:val="00555777"/>
    <w:rsid w:val="00570351"/>
    <w:rsid w:val="0058402D"/>
    <w:rsid w:val="00587F1F"/>
    <w:rsid w:val="005E4997"/>
    <w:rsid w:val="005F12C1"/>
    <w:rsid w:val="005F1EA8"/>
    <w:rsid w:val="00666C0E"/>
    <w:rsid w:val="0067031F"/>
    <w:rsid w:val="00685568"/>
    <w:rsid w:val="006A4D92"/>
    <w:rsid w:val="006C1B3D"/>
    <w:rsid w:val="006C57B2"/>
    <w:rsid w:val="0071083B"/>
    <w:rsid w:val="0072348C"/>
    <w:rsid w:val="007778AC"/>
    <w:rsid w:val="007E2035"/>
    <w:rsid w:val="00883642"/>
    <w:rsid w:val="00895E71"/>
    <w:rsid w:val="008A704C"/>
    <w:rsid w:val="008B2D17"/>
    <w:rsid w:val="008D3CD9"/>
    <w:rsid w:val="00960576"/>
    <w:rsid w:val="009678CD"/>
    <w:rsid w:val="00993E73"/>
    <w:rsid w:val="009D0EDF"/>
    <w:rsid w:val="00A018A8"/>
    <w:rsid w:val="00A55F5A"/>
    <w:rsid w:val="00A71377"/>
    <w:rsid w:val="00A84789"/>
    <w:rsid w:val="00AB56F7"/>
    <w:rsid w:val="00AC69F8"/>
    <w:rsid w:val="00AE0860"/>
    <w:rsid w:val="00B26403"/>
    <w:rsid w:val="00B84E60"/>
    <w:rsid w:val="00BC178B"/>
    <w:rsid w:val="00BC6EE4"/>
    <w:rsid w:val="00BD3F17"/>
    <w:rsid w:val="00C060DD"/>
    <w:rsid w:val="00C1193D"/>
    <w:rsid w:val="00C14289"/>
    <w:rsid w:val="00C255C8"/>
    <w:rsid w:val="00C4516E"/>
    <w:rsid w:val="00C61F42"/>
    <w:rsid w:val="00C9678A"/>
    <w:rsid w:val="00CB3AF1"/>
    <w:rsid w:val="00CB3BFF"/>
    <w:rsid w:val="00CC0EFD"/>
    <w:rsid w:val="00D01DEF"/>
    <w:rsid w:val="00E53294"/>
    <w:rsid w:val="00E71B6C"/>
    <w:rsid w:val="00ED245B"/>
    <w:rsid w:val="00EE4534"/>
    <w:rsid w:val="00F1659D"/>
    <w:rsid w:val="00F2009B"/>
    <w:rsid w:val="00F21764"/>
    <w:rsid w:val="00F26A16"/>
    <w:rsid w:val="00F52C6F"/>
    <w:rsid w:val="00F57003"/>
    <w:rsid w:val="00F570A4"/>
    <w:rsid w:val="00F87116"/>
    <w:rsid w:val="00FC0D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8F6487"/>
  <w15:chartTrackingRefBased/>
  <w15:docId w15:val="{D9C73991-D244-476C-A739-5A3FA44B4A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8711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8711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72348C"/>
    <w:pPr>
      <w:spacing w:before="240" w:after="60" w:line="276" w:lineRule="auto"/>
      <w:outlineLvl w:val="4"/>
    </w:pPr>
    <w:rPr>
      <w:rFonts w:ascii="Calibri" w:eastAsia="Times New Roman" w:hAnsi="Calibri" w:cs="Times New Roman"/>
      <w:b/>
      <w:bCs/>
      <w:i/>
      <w:iCs/>
      <w:sz w:val="26"/>
      <w:szCs w:val="26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8711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F87116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sid w:val="0072348C"/>
    <w:rPr>
      <w:rFonts w:ascii="Calibri" w:eastAsia="Times New Roman" w:hAnsi="Calibri" w:cs="Times New Roman"/>
      <w:b/>
      <w:bCs/>
      <w:i/>
      <w:iCs/>
      <w:sz w:val="26"/>
      <w:szCs w:val="26"/>
      <w:lang w:val="ru-RU"/>
    </w:rPr>
  </w:style>
  <w:style w:type="paragraph" w:styleId="a3">
    <w:name w:val="footnote text"/>
    <w:basedOn w:val="a"/>
    <w:link w:val="a4"/>
    <w:uiPriority w:val="99"/>
    <w:semiHidden/>
    <w:unhideWhenUsed/>
    <w:rsid w:val="003778BC"/>
    <w:pPr>
      <w:spacing w:after="0" w:line="240" w:lineRule="auto"/>
    </w:pPr>
    <w:rPr>
      <w:sz w:val="20"/>
      <w:szCs w:val="20"/>
    </w:rPr>
  </w:style>
  <w:style w:type="character" w:customStyle="1" w:styleId="a4">
    <w:name w:val="Текст сноски Знак"/>
    <w:basedOn w:val="a0"/>
    <w:link w:val="a3"/>
    <w:uiPriority w:val="99"/>
    <w:semiHidden/>
    <w:rsid w:val="003778BC"/>
    <w:rPr>
      <w:sz w:val="20"/>
      <w:szCs w:val="20"/>
    </w:rPr>
  </w:style>
  <w:style w:type="character" w:styleId="a5">
    <w:name w:val="footnote reference"/>
    <w:basedOn w:val="a0"/>
    <w:uiPriority w:val="99"/>
    <w:semiHidden/>
    <w:unhideWhenUsed/>
    <w:rsid w:val="003778BC"/>
    <w:rPr>
      <w:vertAlign w:val="superscript"/>
    </w:rPr>
  </w:style>
  <w:style w:type="paragraph" w:styleId="a6">
    <w:name w:val="List Paragraph"/>
    <w:basedOn w:val="a"/>
    <w:uiPriority w:val="34"/>
    <w:qFormat/>
    <w:rsid w:val="0055493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3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image" Target="media/image151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5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56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oleObject" Target="embeddings/oleObject143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3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61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image" Target="media/image12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7.bin"/><Relationship Id="rId326" Type="http://schemas.openxmlformats.org/officeDocument/2006/relationships/image" Target="media/image15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oleObject" Target="embeddings/oleObject144.bin"/><Relationship Id="rId337" Type="http://schemas.openxmlformats.org/officeDocument/2006/relationships/image" Target="media/image157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4.bin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52" Type="http://schemas.openxmlformats.org/officeDocument/2006/relationships/image" Target="media/image7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40" Type="http://schemas.openxmlformats.org/officeDocument/2006/relationships/image" Target="media/image116.wmf"/><Relationship Id="rId261" Type="http://schemas.openxmlformats.org/officeDocument/2006/relationships/image" Target="media/image123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1.wmf"/><Relationship Id="rId317" Type="http://schemas.openxmlformats.org/officeDocument/2006/relationships/oleObject" Target="embeddings/oleObject162.bin"/><Relationship Id="rId338" Type="http://schemas.openxmlformats.org/officeDocument/2006/relationships/oleObject" Target="embeddings/oleObject174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28" Type="http://schemas.openxmlformats.org/officeDocument/2006/relationships/image" Target="media/image15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2.bin"/><Relationship Id="rId283" Type="http://schemas.openxmlformats.org/officeDocument/2006/relationships/oleObject" Target="embeddings/oleObject145.bin"/><Relationship Id="rId318" Type="http://schemas.openxmlformats.org/officeDocument/2006/relationships/oleObject" Target="embeddings/oleObject163.bin"/><Relationship Id="rId339" Type="http://schemas.openxmlformats.org/officeDocument/2006/relationships/image" Target="media/image158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image" Target="media/image120.wmf"/><Relationship Id="rId273" Type="http://schemas.openxmlformats.org/officeDocument/2006/relationships/image" Target="media/image128.wmf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329" Type="http://schemas.openxmlformats.org/officeDocument/2006/relationships/oleObject" Target="embeddings/oleObject16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7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image" Target="media/image124.wmf"/><Relationship Id="rId284" Type="http://schemas.openxmlformats.org/officeDocument/2006/relationships/image" Target="media/image132.wmf"/><Relationship Id="rId319" Type="http://schemas.openxmlformats.org/officeDocument/2006/relationships/oleObject" Target="embeddings/oleObject16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54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49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fontTable" Target="fontTable.xml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3.bin"/><Relationship Id="rId285" Type="http://schemas.openxmlformats.org/officeDocument/2006/relationships/oleObject" Target="embeddings/oleObject14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45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7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29.wmf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5.bin"/><Relationship Id="rId342" Type="http://schemas.openxmlformats.org/officeDocument/2006/relationships/theme" Target="theme/theme1.xml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5.wmf"/><Relationship Id="rId286" Type="http://schemas.openxmlformats.org/officeDocument/2006/relationships/image" Target="media/image133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5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40.bin"/><Relationship Id="rId297" Type="http://schemas.openxmlformats.org/officeDocument/2006/relationships/oleObject" Target="embeddings/oleObject15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4.bin"/><Relationship Id="rId322" Type="http://schemas.openxmlformats.org/officeDocument/2006/relationships/image" Target="media/image15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7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312" Type="http://schemas.openxmlformats.org/officeDocument/2006/relationships/image" Target="media/image146.wmf"/><Relationship Id="rId333" Type="http://schemas.openxmlformats.org/officeDocument/2006/relationships/oleObject" Target="embeddings/oleObject17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1.bin"/><Relationship Id="rId298" Type="http://schemas.openxmlformats.org/officeDocument/2006/relationships/image" Target="media/image139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41.wmf"/><Relationship Id="rId323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6.wmf"/><Relationship Id="rId288" Type="http://schemas.openxmlformats.org/officeDocument/2006/relationships/image" Target="media/image134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72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2.bin"/><Relationship Id="rId303" Type="http://schemas.openxmlformats.org/officeDocument/2006/relationships/oleObject" Target="embeddings/oleObject155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47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30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7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0.wmf"/><Relationship Id="rId336" Type="http://schemas.openxmlformats.org/officeDocument/2006/relationships/oleObject" Target="embeddings/oleObject173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1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1.bin"/><Relationship Id="rId316" Type="http://schemas.openxmlformats.org/officeDocument/2006/relationships/image" Target="media/image14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27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8.bin"/><Relationship Id="rId173" Type="http://schemas.openxmlformats.org/officeDocument/2006/relationships/image" Target="media/image83.wmf"/><Relationship Id="rId229" Type="http://schemas.openxmlformats.org/officeDocument/2006/relationships/image" Target="media/image1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BBB97F-6795-4F5D-BE71-1A1E73F9F3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2</TotalTime>
  <Pages>1</Pages>
  <Words>2437</Words>
  <Characters>13891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31</cp:revision>
  <dcterms:created xsi:type="dcterms:W3CDTF">2020-12-10T20:30:00Z</dcterms:created>
  <dcterms:modified xsi:type="dcterms:W3CDTF">2024-12-02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